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0B31" w:rsidRPr="00A33F00" w:rsidRDefault="003B0B31" w:rsidP="00570359">
      <w:pPr>
        <w:spacing w:after="0"/>
        <w:rPr>
          <w:rFonts w:cs="Arial"/>
          <w:b/>
        </w:rPr>
      </w:pPr>
      <w:bookmarkStart w:id="0" w:name="_GoBack"/>
      <w:bookmarkEnd w:id="0"/>
      <w:r w:rsidRPr="00A33F00">
        <w:rPr>
          <w:rFonts w:cs="Arial"/>
          <w:b/>
        </w:rPr>
        <w:t>PROBLEMES DE TREBALL</w:t>
      </w:r>
    </w:p>
    <w:p w:rsidR="000A7A5E" w:rsidRPr="00A33F00" w:rsidRDefault="000A7A5E" w:rsidP="00570359">
      <w:pPr>
        <w:spacing w:after="0"/>
        <w:rPr>
          <w:rFonts w:cs="Arial"/>
          <w:b/>
        </w:rPr>
      </w:pPr>
    </w:p>
    <w:p w:rsidR="00D1389C" w:rsidRPr="00A33F00" w:rsidRDefault="003B0B31" w:rsidP="00570359">
      <w:pPr>
        <w:spacing w:after="0"/>
        <w:rPr>
          <w:rFonts w:cs="Arial"/>
        </w:rPr>
      </w:pPr>
      <w:r w:rsidRPr="00A33F00">
        <w:rPr>
          <w:rFonts w:cs="Arial"/>
        </w:rPr>
        <w:t>1-Un motor desplaça un objecte a 50 m de distància emprant una força de 500 N. Quin treball realitza?</w:t>
      </w:r>
      <w:r w:rsidR="00170495" w:rsidRPr="00A33F00">
        <w:rPr>
          <w:rFonts w:cs="Arial"/>
        </w:rPr>
        <w:t xml:space="preserve">  </w:t>
      </w:r>
    </w:p>
    <w:p w:rsidR="00EC642E" w:rsidRPr="00A33F00" w:rsidRDefault="00EC642E" w:rsidP="00570359">
      <w:pPr>
        <w:spacing w:after="0"/>
        <w:rPr>
          <w:rFonts w:cs="Arial"/>
        </w:rPr>
      </w:pP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b/>
        </w:rPr>
        <w:t>2,5.10</w:t>
      </w:r>
      <w:r w:rsidRPr="00A33F00">
        <w:rPr>
          <w:rFonts w:cs="Arial"/>
          <w:b/>
          <w:vertAlign w:val="superscript"/>
        </w:rPr>
        <w:t>4</w:t>
      </w:r>
      <w:r w:rsidRPr="00A33F00">
        <w:rPr>
          <w:rFonts w:cs="Arial"/>
          <w:b/>
        </w:rPr>
        <w:t xml:space="preserve"> J</w:t>
      </w:r>
    </w:p>
    <w:p w:rsidR="002F57D7" w:rsidRPr="00A33F00" w:rsidRDefault="003B0B31" w:rsidP="00570359">
      <w:pPr>
        <w:spacing w:after="0"/>
        <w:rPr>
          <w:rFonts w:cs="Arial"/>
        </w:rPr>
      </w:pPr>
      <w:r w:rsidRPr="00A33F00">
        <w:rPr>
          <w:rFonts w:cs="Arial"/>
        </w:rPr>
        <w:t>2- Calcula el Treball que realitza un cavall que arrossega un carro a 5 Km de distància amb una força mitjana de</w:t>
      </w:r>
    </w:p>
    <w:p w:rsidR="002F57D7" w:rsidRPr="00A33F00" w:rsidRDefault="003B0B31" w:rsidP="00570359">
      <w:pPr>
        <w:spacing w:after="0"/>
        <w:rPr>
          <w:rFonts w:cs="Arial"/>
        </w:rPr>
      </w:pPr>
      <w:r w:rsidRPr="00A33F00">
        <w:rPr>
          <w:rFonts w:cs="Arial"/>
        </w:rPr>
        <w:t xml:space="preserve"> 500 N</w:t>
      </w:r>
      <w:r w:rsidR="00D1389C" w:rsidRPr="00A33F00">
        <w:rPr>
          <w:rFonts w:cs="Arial"/>
        </w:rPr>
        <w:t>.</w:t>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002F57D7" w:rsidRPr="00A33F00">
        <w:rPr>
          <w:rFonts w:cs="Arial"/>
        </w:rPr>
        <w:tab/>
      </w:r>
      <w:r w:rsidR="002F57D7" w:rsidRPr="00A33F00">
        <w:rPr>
          <w:rFonts w:cs="Arial"/>
        </w:rPr>
        <w:tab/>
      </w:r>
      <w:r w:rsidRPr="00A33F00">
        <w:rPr>
          <w:rFonts w:cs="Arial"/>
          <w:b/>
        </w:rPr>
        <w:t>2,5.10</w:t>
      </w:r>
      <w:r w:rsidRPr="00A33F00">
        <w:rPr>
          <w:rFonts w:cs="Arial"/>
          <w:b/>
          <w:vertAlign w:val="superscript"/>
        </w:rPr>
        <w:t>6</w:t>
      </w:r>
      <w:r w:rsidRPr="00A33F00">
        <w:rPr>
          <w:rFonts w:cs="Arial"/>
          <w:b/>
        </w:rPr>
        <w:t xml:space="preserve"> J</w:t>
      </w:r>
    </w:p>
    <w:p w:rsidR="002F57D7" w:rsidRPr="00A33F00" w:rsidRDefault="003B0B31" w:rsidP="00570359">
      <w:pPr>
        <w:spacing w:after="0"/>
        <w:rPr>
          <w:rFonts w:cs="Arial"/>
        </w:rPr>
      </w:pPr>
      <w:r w:rsidRPr="00A33F00">
        <w:rPr>
          <w:rFonts w:cs="Arial"/>
        </w:rPr>
        <w:t>3-Per a desplaçar un objecte 10 m es va realitzar un treball de 2 000 J. Quina força es va aplicar?</w:t>
      </w:r>
      <w:r w:rsidR="00EC642E" w:rsidRPr="00A33F00">
        <w:rPr>
          <w:rFonts w:cs="Arial"/>
        </w:rPr>
        <w:t xml:space="preserve"> </w:t>
      </w:r>
      <w:r w:rsidRPr="00A33F00">
        <w:rPr>
          <w:rFonts w:cs="Arial"/>
          <w:b/>
        </w:rPr>
        <w:t>200 N</w:t>
      </w:r>
    </w:p>
    <w:p w:rsidR="00D1389C" w:rsidRPr="00A33F00" w:rsidRDefault="003B0B31" w:rsidP="00570359">
      <w:pPr>
        <w:spacing w:after="0"/>
        <w:rPr>
          <w:rFonts w:cs="Arial"/>
        </w:rPr>
      </w:pPr>
      <w:r w:rsidRPr="00A33F00">
        <w:rPr>
          <w:rFonts w:cs="Arial"/>
        </w:rPr>
        <w:t>4-En aplicar una força de 25 N sobre un cos hem realitzat un treball de 500 J. Quin desplaçament n’ha experimentat el cos?</w:t>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00D1389C" w:rsidRPr="00A33F00">
        <w:rPr>
          <w:rFonts w:cs="Arial"/>
        </w:rPr>
        <w:tab/>
      </w:r>
      <w:r w:rsidRPr="00A33F00">
        <w:rPr>
          <w:rFonts w:cs="Arial"/>
        </w:rPr>
        <w:tab/>
      </w:r>
      <w:r w:rsidR="002F57D7" w:rsidRPr="00A33F00">
        <w:rPr>
          <w:rFonts w:cs="Arial"/>
        </w:rPr>
        <w:tab/>
      </w:r>
      <w:r w:rsidRPr="00A33F00">
        <w:rPr>
          <w:rFonts w:cs="Arial"/>
          <w:b/>
        </w:rPr>
        <w:t>20 m</w:t>
      </w:r>
    </w:p>
    <w:p w:rsidR="003B0B31" w:rsidRPr="00A33F00" w:rsidRDefault="003B0B31" w:rsidP="00570359">
      <w:pPr>
        <w:spacing w:after="0"/>
        <w:rPr>
          <w:rFonts w:cs="Arial"/>
        </w:rPr>
      </w:pPr>
      <w:r w:rsidRPr="00A33F00">
        <w:rPr>
          <w:rFonts w:cs="Arial"/>
        </w:rPr>
        <w:t>5-Completa la taula següent:</w:t>
      </w:r>
    </w:p>
    <w:tbl>
      <w:tblPr>
        <w:tblpPr w:leftFromText="142" w:rightFromText="142" w:vertAnchor="text" w:tblpX="397"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2"/>
        <w:gridCol w:w="1492"/>
        <w:gridCol w:w="1273"/>
      </w:tblGrid>
      <w:tr w:rsidR="003B0B31" w:rsidRPr="00A33F00" w:rsidTr="00D60E8D">
        <w:trPr>
          <w:trHeight w:hRule="exact" w:val="301"/>
        </w:trPr>
        <w:tc>
          <w:tcPr>
            <w:tcW w:w="1362" w:type="dxa"/>
            <w:shd w:val="clear" w:color="auto" w:fill="auto"/>
          </w:tcPr>
          <w:p w:rsidR="003B0B31" w:rsidRPr="00A33F00" w:rsidRDefault="003B0B31" w:rsidP="00D60E8D">
            <w:pPr>
              <w:spacing w:after="0"/>
              <w:rPr>
                <w:rFonts w:cs="Arial"/>
              </w:rPr>
            </w:pPr>
            <w:r w:rsidRPr="00A33F00">
              <w:rPr>
                <w:rFonts w:cs="Arial"/>
              </w:rPr>
              <w:t>Força</w:t>
            </w:r>
          </w:p>
        </w:tc>
        <w:tc>
          <w:tcPr>
            <w:tcW w:w="1389" w:type="dxa"/>
            <w:shd w:val="clear" w:color="auto" w:fill="auto"/>
          </w:tcPr>
          <w:p w:rsidR="003B0B31" w:rsidRPr="00A33F00" w:rsidRDefault="003B0B31" w:rsidP="00D60E8D">
            <w:pPr>
              <w:spacing w:after="0"/>
              <w:rPr>
                <w:rFonts w:cs="Arial"/>
              </w:rPr>
            </w:pPr>
            <w:r w:rsidRPr="00A33F00">
              <w:rPr>
                <w:rFonts w:cs="Arial"/>
              </w:rPr>
              <w:t>Desplaçament</w:t>
            </w:r>
          </w:p>
        </w:tc>
        <w:tc>
          <w:tcPr>
            <w:tcW w:w="1273" w:type="dxa"/>
            <w:shd w:val="clear" w:color="auto" w:fill="auto"/>
          </w:tcPr>
          <w:p w:rsidR="003B0B31" w:rsidRPr="00A33F00" w:rsidRDefault="003B0B31" w:rsidP="00D60E8D">
            <w:pPr>
              <w:spacing w:after="0"/>
              <w:rPr>
                <w:rFonts w:cs="Arial"/>
              </w:rPr>
            </w:pPr>
            <w:r w:rsidRPr="00A33F00">
              <w:rPr>
                <w:rFonts w:cs="Arial"/>
              </w:rPr>
              <w:t>Treball</w:t>
            </w:r>
          </w:p>
        </w:tc>
      </w:tr>
      <w:tr w:rsidR="003B0B31" w:rsidRPr="00A33F00" w:rsidTr="00D60E8D">
        <w:trPr>
          <w:trHeight w:hRule="exact" w:val="301"/>
        </w:trPr>
        <w:tc>
          <w:tcPr>
            <w:tcW w:w="1362" w:type="dxa"/>
            <w:shd w:val="clear" w:color="auto" w:fill="auto"/>
          </w:tcPr>
          <w:p w:rsidR="003B0B31" w:rsidRPr="00A33F00" w:rsidRDefault="003B0B31" w:rsidP="00D60E8D">
            <w:pPr>
              <w:spacing w:after="0"/>
              <w:rPr>
                <w:rFonts w:cs="Arial"/>
              </w:rPr>
            </w:pPr>
            <w:r w:rsidRPr="00A33F00">
              <w:rPr>
                <w:rFonts w:cs="Arial"/>
              </w:rPr>
              <w:t>5 N</w:t>
            </w:r>
          </w:p>
        </w:tc>
        <w:tc>
          <w:tcPr>
            <w:tcW w:w="1389" w:type="dxa"/>
            <w:shd w:val="clear" w:color="auto" w:fill="auto"/>
          </w:tcPr>
          <w:p w:rsidR="003B0B31" w:rsidRPr="00A33F00" w:rsidRDefault="003B0B31" w:rsidP="00D60E8D">
            <w:pPr>
              <w:spacing w:after="0"/>
              <w:rPr>
                <w:rFonts w:cs="Arial"/>
              </w:rPr>
            </w:pPr>
            <w:r w:rsidRPr="00A33F00">
              <w:rPr>
                <w:rFonts w:cs="Arial"/>
              </w:rPr>
              <w:t>2 m</w:t>
            </w:r>
          </w:p>
        </w:tc>
        <w:tc>
          <w:tcPr>
            <w:tcW w:w="1273" w:type="dxa"/>
            <w:shd w:val="clear" w:color="auto" w:fill="auto"/>
          </w:tcPr>
          <w:p w:rsidR="003B0B31" w:rsidRPr="00A33F00" w:rsidRDefault="00570359" w:rsidP="00D60E8D">
            <w:pPr>
              <w:spacing w:after="0"/>
              <w:rPr>
                <w:rFonts w:cs="Arial"/>
              </w:rPr>
            </w:pPr>
            <w:r w:rsidRPr="00A33F00">
              <w:rPr>
                <w:rFonts w:cs="Arial"/>
              </w:rPr>
              <w:t>a)</w:t>
            </w:r>
          </w:p>
        </w:tc>
      </w:tr>
      <w:tr w:rsidR="003B0B31" w:rsidRPr="00A33F00" w:rsidTr="00D60E8D">
        <w:trPr>
          <w:trHeight w:hRule="exact" w:val="301"/>
        </w:trPr>
        <w:tc>
          <w:tcPr>
            <w:tcW w:w="1362" w:type="dxa"/>
            <w:shd w:val="clear" w:color="auto" w:fill="auto"/>
          </w:tcPr>
          <w:p w:rsidR="003B0B31" w:rsidRPr="00A33F00" w:rsidRDefault="00570359" w:rsidP="00D60E8D">
            <w:pPr>
              <w:spacing w:after="0"/>
              <w:rPr>
                <w:rFonts w:cs="Arial"/>
              </w:rPr>
            </w:pPr>
            <w:r w:rsidRPr="00A33F00">
              <w:rPr>
                <w:rFonts w:cs="Arial"/>
              </w:rPr>
              <w:t>b</w:t>
            </w:r>
            <w:r w:rsidR="003B0B31" w:rsidRPr="00A33F00">
              <w:rPr>
                <w:rFonts w:cs="Arial"/>
              </w:rPr>
              <w:t>)</w:t>
            </w:r>
          </w:p>
        </w:tc>
        <w:tc>
          <w:tcPr>
            <w:tcW w:w="1389" w:type="dxa"/>
            <w:shd w:val="clear" w:color="auto" w:fill="auto"/>
          </w:tcPr>
          <w:p w:rsidR="003B0B31" w:rsidRPr="00A33F00" w:rsidRDefault="003B0B31" w:rsidP="00D60E8D">
            <w:pPr>
              <w:spacing w:after="0"/>
              <w:rPr>
                <w:rFonts w:cs="Arial"/>
              </w:rPr>
            </w:pPr>
            <w:r w:rsidRPr="00A33F00">
              <w:rPr>
                <w:rFonts w:cs="Arial"/>
              </w:rPr>
              <w:t>15 m</w:t>
            </w:r>
          </w:p>
        </w:tc>
        <w:tc>
          <w:tcPr>
            <w:tcW w:w="1273" w:type="dxa"/>
            <w:shd w:val="clear" w:color="auto" w:fill="auto"/>
          </w:tcPr>
          <w:p w:rsidR="003B0B31" w:rsidRPr="00A33F00" w:rsidRDefault="00570359" w:rsidP="00D60E8D">
            <w:pPr>
              <w:spacing w:after="0"/>
              <w:rPr>
                <w:rFonts w:cs="Arial"/>
              </w:rPr>
            </w:pPr>
            <w:r w:rsidRPr="00A33F00">
              <w:rPr>
                <w:rFonts w:cs="Arial"/>
              </w:rPr>
              <w:t>60 J</w:t>
            </w:r>
          </w:p>
        </w:tc>
      </w:tr>
      <w:tr w:rsidR="003B0B31" w:rsidRPr="00A33F00" w:rsidTr="00D60E8D">
        <w:trPr>
          <w:trHeight w:hRule="exact" w:val="301"/>
        </w:trPr>
        <w:tc>
          <w:tcPr>
            <w:tcW w:w="1362" w:type="dxa"/>
            <w:shd w:val="clear" w:color="auto" w:fill="auto"/>
          </w:tcPr>
          <w:p w:rsidR="003B0B31" w:rsidRPr="00A33F00" w:rsidRDefault="003B0B31" w:rsidP="00D60E8D">
            <w:pPr>
              <w:spacing w:after="0"/>
              <w:rPr>
                <w:rFonts w:cs="Arial"/>
              </w:rPr>
            </w:pPr>
            <w:r w:rsidRPr="00A33F00">
              <w:rPr>
                <w:rFonts w:cs="Arial"/>
              </w:rPr>
              <w:t>12 N</w:t>
            </w:r>
          </w:p>
        </w:tc>
        <w:tc>
          <w:tcPr>
            <w:tcW w:w="1389" w:type="dxa"/>
            <w:shd w:val="clear" w:color="auto" w:fill="auto"/>
          </w:tcPr>
          <w:p w:rsidR="003B0B31" w:rsidRPr="00A33F00" w:rsidRDefault="00570359" w:rsidP="00D60E8D">
            <w:pPr>
              <w:spacing w:after="0"/>
              <w:rPr>
                <w:rFonts w:cs="Arial"/>
              </w:rPr>
            </w:pPr>
            <w:r w:rsidRPr="00A33F00">
              <w:rPr>
                <w:rFonts w:cs="Arial"/>
              </w:rPr>
              <w:t>c</w:t>
            </w:r>
            <w:r w:rsidR="003B0B31" w:rsidRPr="00A33F00">
              <w:rPr>
                <w:rFonts w:cs="Arial"/>
              </w:rPr>
              <w:t>)</w:t>
            </w:r>
          </w:p>
        </w:tc>
        <w:tc>
          <w:tcPr>
            <w:tcW w:w="1273" w:type="dxa"/>
            <w:shd w:val="clear" w:color="auto" w:fill="auto"/>
          </w:tcPr>
          <w:p w:rsidR="003B0B31" w:rsidRPr="00A33F00" w:rsidRDefault="00570359" w:rsidP="00D60E8D">
            <w:pPr>
              <w:spacing w:after="0"/>
              <w:rPr>
                <w:rFonts w:cs="Arial"/>
              </w:rPr>
            </w:pPr>
            <w:r w:rsidRPr="00A33F00">
              <w:rPr>
                <w:rFonts w:cs="Arial"/>
              </w:rPr>
              <w:t>240 J</w:t>
            </w:r>
          </w:p>
        </w:tc>
      </w:tr>
    </w:tbl>
    <w:p w:rsidR="00D60E8D" w:rsidRPr="00A33F00" w:rsidRDefault="00D60E8D" w:rsidP="00570359">
      <w:pPr>
        <w:spacing w:after="0"/>
        <w:rPr>
          <w:rFonts w:cs="Arial"/>
          <w:b/>
        </w:rPr>
      </w:pPr>
    </w:p>
    <w:p w:rsidR="00D60E8D" w:rsidRPr="00A33F00" w:rsidRDefault="00D60E8D" w:rsidP="00570359">
      <w:pPr>
        <w:spacing w:after="0"/>
        <w:rPr>
          <w:rFonts w:cs="Arial"/>
          <w:b/>
        </w:rPr>
      </w:pPr>
    </w:p>
    <w:p w:rsidR="00D60E8D" w:rsidRPr="00A33F00" w:rsidRDefault="00D60E8D" w:rsidP="00570359">
      <w:pPr>
        <w:spacing w:after="0"/>
        <w:rPr>
          <w:rFonts w:cs="Arial"/>
          <w:b/>
        </w:rPr>
      </w:pPr>
    </w:p>
    <w:p w:rsidR="003B0B31" w:rsidRPr="00A33F00" w:rsidRDefault="00570359" w:rsidP="00D60E8D">
      <w:pPr>
        <w:spacing w:after="0"/>
        <w:ind w:left="4956" w:firstLine="708"/>
        <w:rPr>
          <w:rFonts w:cs="Arial"/>
          <w:b/>
        </w:rPr>
      </w:pPr>
      <w:r w:rsidRPr="00A33F00">
        <w:rPr>
          <w:rFonts w:cs="Arial"/>
          <w:b/>
        </w:rPr>
        <w:t>0 J</w:t>
      </w:r>
      <w:r w:rsidRPr="00A33F00">
        <w:rPr>
          <w:rFonts w:cs="Arial"/>
          <w:b/>
        </w:rPr>
        <w:tab/>
        <w:t>4 N</w:t>
      </w:r>
      <w:r w:rsidRPr="00A33F00">
        <w:rPr>
          <w:rFonts w:cs="Arial"/>
          <w:b/>
        </w:rPr>
        <w:tab/>
        <w:t>20 m</w:t>
      </w:r>
    </w:p>
    <w:p w:rsidR="00D1389C" w:rsidRPr="00A33F00" w:rsidRDefault="00D1389C" w:rsidP="00570359">
      <w:pPr>
        <w:spacing w:after="0"/>
        <w:rPr>
          <w:rFonts w:cs="Arial"/>
        </w:rPr>
      </w:pPr>
    </w:p>
    <w:p w:rsidR="000A7A5E" w:rsidRPr="00A33F00" w:rsidRDefault="000A7A5E" w:rsidP="00570359">
      <w:pPr>
        <w:spacing w:after="0"/>
        <w:rPr>
          <w:rFonts w:cs="Arial"/>
          <w:b/>
        </w:rPr>
      </w:pPr>
    </w:p>
    <w:p w:rsidR="00D1389C" w:rsidRPr="00A33F00" w:rsidRDefault="00D1389C" w:rsidP="00570359">
      <w:pPr>
        <w:spacing w:after="0"/>
        <w:rPr>
          <w:rFonts w:cs="Arial"/>
          <w:b/>
        </w:rPr>
      </w:pPr>
      <w:r w:rsidRPr="00A33F00">
        <w:rPr>
          <w:rFonts w:cs="Arial"/>
          <w:b/>
        </w:rPr>
        <w:t>ENERGIA POTENCIAL</w:t>
      </w:r>
    </w:p>
    <w:p w:rsidR="002F57D7" w:rsidRPr="00A33F00" w:rsidRDefault="00EC642E" w:rsidP="00570359">
      <w:pPr>
        <w:spacing w:after="0"/>
        <w:rPr>
          <w:rFonts w:cs="Arial"/>
        </w:rPr>
      </w:pPr>
      <w:r w:rsidRPr="00A33F00">
        <w:rPr>
          <w:rFonts w:cs="Arial"/>
        </w:rPr>
        <w:t>1</w:t>
      </w:r>
      <w:r w:rsidR="00570359" w:rsidRPr="00A33F00">
        <w:rPr>
          <w:rFonts w:cs="Arial"/>
        </w:rPr>
        <w:t>-Calcula el treball realitzat quan es puja una motxilla de 10 Kg a una altura de 10 m.</w:t>
      </w:r>
      <w:r w:rsidR="00570359" w:rsidRPr="00A33F00">
        <w:rPr>
          <w:rFonts w:cs="Arial"/>
        </w:rPr>
        <w:tab/>
      </w:r>
      <w:r w:rsidR="00570359" w:rsidRPr="00A33F00">
        <w:rPr>
          <w:rFonts w:cs="Arial"/>
        </w:rPr>
        <w:tab/>
      </w:r>
      <w:r w:rsidR="002F57D7" w:rsidRPr="00A33F00">
        <w:rPr>
          <w:rFonts w:cs="Arial"/>
        </w:rPr>
        <w:tab/>
      </w:r>
      <w:r w:rsidR="0018686A" w:rsidRPr="00A33F00">
        <w:rPr>
          <w:rFonts w:cs="Arial"/>
          <w:b/>
        </w:rPr>
        <w:t>980</w:t>
      </w:r>
      <w:r w:rsidR="00570359" w:rsidRPr="00A33F00">
        <w:rPr>
          <w:rFonts w:cs="Arial"/>
          <w:b/>
        </w:rPr>
        <w:t xml:space="preserve"> J</w:t>
      </w:r>
    </w:p>
    <w:p w:rsidR="002F57D7" w:rsidRPr="00A33F00" w:rsidRDefault="00EC642E" w:rsidP="002F57D7">
      <w:pPr>
        <w:spacing w:after="0"/>
        <w:rPr>
          <w:rFonts w:cs="Arial"/>
          <w:lang w:val="es-ES" w:eastAsia="es-ES"/>
        </w:rPr>
      </w:pPr>
      <w:r w:rsidRPr="00A33F00">
        <w:rPr>
          <w:rFonts w:cs="Arial"/>
        </w:rPr>
        <w:t>2</w:t>
      </w:r>
      <w:r w:rsidR="00570359" w:rsidRPr="00A33F00">
        <w:rPr>
          <w:rFonts w:cs="Arial"/>
        </w:rPr>
        <w:t>-Una grua ha pujat una massa de 450 Kg a una altura de 25 m. Quin treball s’ha realitzat?</w:t>
      </w:r>
      <w:r w:rsidR="00570359" w:rsidRPr="00A33F00">
        <w:rPr>
          <w:rFonts w:cs="Arial"/>
        </w:rPr>
        <w:tab/>
      </w:r>
      <w:r w:rsidR="002F57D7" w:rsidRPr="00A33F00">
        <w:rPr>
          <w:rFonts w:cs="Arial"/>
        </w:rPr>
        <w:tab/>
      </w:r>
      <w:r w:rsidR="0018686A" w:rsidRPr="00A33F00">
        <w:rPr>
          <w:rFonts w:cs="Arial"/>
          <w:b/>
        </w:rPr>
        <w:t>110 250</w:t>
      </w:r>
      <w:r w:rsidR="00570359" w:rsidRPr="00A33F00">
        <w:rPr>
          <w:rFonts w:cs="Arial"/>
          <w:b/>
        </w:rPr>
        <w:t xml:space="preserve"> J</w:t>
      </w:r>
    </w:p>
    <w:p w:rsidR="00086D72" w:rsidRPr="00A33F00" w:rsidRDefault="003A68BD" w:rsidP="002B1E69">
      <w:pPr>
        <w:autoSpaceDE w:val="0"/>
        <w:autoSpaceDN w:val="0"/>
        <w:adjustRightInd w:val="0"/>
        <w:spacing w:after="0" w:line="240" w:lineRule="auto"/>
        <w:rPr>
          <w:rFonts w:cs="Arial"/>
          <w:lang w:val="es-ES" w:eastAsia="es-ES"/>
        </w:rPr>
      </w:pPr>
      <w:r w:rsidRPr="00A33F00">
        <w:rPr>
          <w:rFonts w:cs="Arial"/>
          <w:lang w:val="es-ES" w:eastAsia="es-ES"/>
        </w:rPr>
        <w:t xml:space="preserve">3-Calcula el </w:t>
      </w:r>
      <w:proofErr w:type="spellStart"/>
      <w:r w:rsidRPr="00A33F00">
        <w:rPr>
          <w:rFonts w:cs="Arial"/>
          <w:lang w:val="es-ES" w:eastAsia="es-ES"/>
        </w:rPr>
        <w:t>temps</w:t>
      </w:r>
      <w:proofErr w:type="spellEnd"/>
      <w:r w:rsidRPr="00A33F00">
        <w:rPr>
          <w:rFonts w:cs="Arial"/>
          <w:lang w:val="es-ES" w:eastAsia="es-ES"/>
        </w:rPr>
        <w:t xml:space="preserve"> que una motobomba de 7 360 W, </w:t>
      </w:r>
      <w:proofErr w:type="spellStart"/>
      <w:r w:rsidRPr="00A33F00">
        <w:rPr>
          <w:rFonts w:cs="Arial"/>
          <w:lang w:val="es-ES" w:eastAsia="es-ES"/>
        </w:rPr>
        <w:t>treballant</w:t>
      </w:r>
      <w:proofErr w:type="spellEnd"/>
      <w:r w:rsidRPr="00A33F00">
        <w:rPr>
          <w:rFonts w:cs="Arial"/>
          <w:lang w:val="es-ES" w:eastAsia="es-ES"/>
        </w:rPr>
        <w:t xml:space="preserve"> a plena </w:t>
      </w:r>
      <w:proofErr w:type="spellStart"/>
      <w:r w:rsidRPr="00A33F00">
        <w:rPr>
          <w:rFonts w:cs="Arial"/>
          <w:lang w:val="es-ES" w:eastAsia="es-ES"/>
        </w:rPr>
        <w:t>càrrega</w:t>
      </w:r>
      <w:proofErr w:type="spellEnd"/>
      <w:r w:rsidRPr="00A33F00">
        <w:rPr>
          <w:rFonts w:cs="Arial"/>
          <w:lang w:val="es-ES" w:eastAsia="es-ES"/>
        </w:rPr>
        <w:t xml:space="preserve">, </w:t>
      </w:r>
      <w:proofErr w:type="spellStart"/>
      <w:r w:rsidRPr="00A33F00">
        <w:rPr>
          <w:rFonts w:cs="Arial"/>
          <w:lang w:val="es-ES" w:eastAsia="es-ES"/>
        </w:rPr>
        <w:t>tardarà</w:t>
      </w:r>
      <w:proofErr w:type="spellEnd"/>
      <w:r w:rsidRPr="00A33F00">
        <w:rPr>
          <w:rFonts w:cs="Arial"/>
          <w:lang w:val="es-ES" w:eastAsia="es-ES"/>
        </w:rPr>
        <w:t xml:space="preserve"> en </w:t>
      </w:r>
      <w:proofErr w:type="spellStart"/>
      <w:r w:rsidRPr="00A33F00">
        <w:rPr>
          <w:rFonts w:cs="Arial"/>
          <w:lang w:val="es-ES" w:eastAsia="es-ES"/>
        </w:rPr>
        <w:t>omplir</w:t>
      </w:r>
      <w:proofErr w:type="spellEnd"/>
      <w:r w:rsidRPr="00A33F00">
        <w:rPr>
          <w:rFonts w:cs="Arial"/>
          <w:lang w:val="es-ES" w:eastAsia="es-ES"/>
        </w:rPr>
        <w:t xml:space="preserve"> </w:t>
      </w:r>
      <w:proofErr w:type="spellStart"/>
      <w:r w:rsidRPr="00A33F00">
        <w:rPr>
          <w:rFonts w:cs="Arial"/>
          <w:lang w:val="es-ES" w:eastAsia="es-ES"/>
        </w:rPr>
        <w:t>d’aigua</w:t>
      </w:r>
      <w:proofErr w:type="spellEnd"/>
      <w:r w:rsidRPr="00A33F00">
        <w:rPr>
          <w:rFonts w:cs="Arial"/>
          <w:lang w:val="es-ES" w:eastAsia="es-ES"/>
        </w:rPr>
        <w:t xml:space="preserve"> un </w:t>
      </w:r>
      <w:proofErr w:type="spellStart"/>
      <w:r w:rsidRPr="00A33F00">
        <w:rPr>
          <w:rFonts w:cs="Arial"/>
          <w:lang w:val="es-ES" w:eastAsia="es-ES"/>
        </w:rPr>
        <w:t>dipòsit</w:t>
      </w:r>
      <w:proofErr w:type="spellEnd"/>
      <w:r w:rsidRPr="00A33F00">
        <w:rPr>
          <w:rFonts w:cs="Arial"/>
          <w:lang w:val="es-ES" w:eastAsia="es-ES"/>
        </w:rPr>
        <w:t xml:space="preserve"> de 200 m</w:t>
      </w:r>
      <w:r w:rsidRPr="00A33F00">
        <w:rPr>
          <w:rFonts w:cs="Arial"/>
          <w:vertAlign w:val="superscript"/>
          <w:lang w:val="es-ES" w:eastAsia="es-ES"/>
        </w:rPr>
        <w:t>3</w:t>
      </w:r>
      <w:r w:rsidRPr="00A33F00">
        <w:rPr>
          <w:rFonts w:cs="Arial"/>
          <w:lang w:val="es-ES" w:eastAsia="es-ES"/>
        </w:rPr>
        <w:t xml:space="preserve"> </w:t>
      </w:r>
      <w:proofErr w:type="spellStart"/>
      <w:r w:rsidRPr="00A33F00">
        <w:rPr>
          <w:rFonts w:cs="Arial"/>
          <w:lang w:val="es-ES" w:eastAsia="es-ES"/>
        </w:rPr>
        <w:t>situat</w:t>
      </w:r>
      <w:proofErr w:type="spellEnd"/>
      <w:r w:rsidRPr="00A33F00">
        <w:rPr>
          <w:rFonts w:cs="Arial"/>
          <w:lang w:val="es-ES" w:eastAsia="es-ES"/>
        </w:rPr>
        <w:t xml:space="preserve"> a 25 m </w:t>
      </w:r>
      <w:proofErr w:type="spellStart"/>
      <w:r w:rsidRPr="00A33F00">
        <w:rPr>
          <w:rFonts w:cs="Arial"/>
          <w:lang w:val="es-ES" w:eastAsia="es-ES"/>
        </w:rPr>
        <w:t>d’alçada</w:t>
      </w:r>
      <w:proofErr w:type="spellEnd"/>
      <w:r w:rsidRPr="00A33F00">
        <w:rPr>
          <w:rFonts w:cs="Arial"/>
          <w:lang w:val="es-ES" w:eastAsia="es-ES"/>
        </w:rPr>
        <w:t xml:space="preserve">. </w:t>
      </w:r>
    </w:p>
    <w:p w:rsidR="003A68BD" w:rsidRPr="00A33F00" w:rsidRDefault="003A68BD" w:rsidP="002B1E69">
      <w:pPr>
        <w:autoSpaceDE w:val="0"/>
        <w:autoSpaceDN w:val="0"/>
        <w:adjustRightInd w:val="0"/>
        <w:spacing w:after="0" w:line="240" w:lineRule="auto"/>
        <w:rPr>
          <w:rFonts w:cs="Arial"/>
          <w:b/>
          <w:lang w:val="es-ES" w:eastAsia="es-ES"/>
        </w:rPr>
      </w:pPr>
      <w:proofErr w:type="spellStart"/>
      <w:r w:rsidRPr="00A33F00">
        <w:rPr>
          <w:rFonts w:cs="Arial"/>
          <w:lang w:val="es-ES" w:eastAsia="es-ES"/>
        </w:rPr>
        <w:t>Densitat</w:t>
      </w:r>
      <w:proofErr w:type="spellEnd"/>
      <w:r w:rsidRPr="00A33F00">
        <w:rPr>
          <w:rFonts w:cs="Arial"/>
          <w:lang w:val="es-ES" w:eastAsia="es-ES"/>
        </w:rPr>
        <w:t xml:space="preserve"> de </w:t>
      </w:r>
      <w:proofErr w:type="spellStart"/>
      <w:r w:rsidRPr="00A33F00">
        <w:rPr>
          <w:rFonts w:cs="Arial"/>
          <w:lang w:val="es-ES" w:eastAsia="es-ES"/>
        </w:rPr>
        <w:t>l’aigua</w:t>
      </w:r>
      <w:proofErr w:type="spellEnd"/>
      <w:r w:rsidRPr="00A33F00">
        <w:rPr>
          <w:rFonts w:cs="Arial"/>
          <w:lang w:val="es-ES" w:eastAsia="es-ES"/>
        </w:rPr>
        <w:t>=1Kg/L</w:t>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b/>
          <w:lang w:val="es-ES" w:eastAsia="es-ES"/>
        </w:rPr>
        <w:t>1,85 h</w:t>
      </w:r>
    </w:p>
    <w:p w:rsidR="00EC642E" w:rsidRPr="00A33F00" w:rsidRDefault="00EC642E" w:rsidP="00570359">
      <w:pPr>
        <w:spacing w:after="0"/>
        <w:rPr>
          <w:rFonts w:cs="Arial"/>
          <w:b/>
        </w:rPr>
      </w:pPr>
    </w:p>
    <w:p w:rsidR="000A7A5E" w:rsidRPr="00A33F00" w:rsidRDefault="000A7A5E" w:rsidP="00570359">
      <w:pPr>
        <w:spacing w:after="0"/>
        <w:rPr>
          <w:rFonts w:cs="Arial"/>
          <w:b/>
        </w:rPr>
      </w:pPr>
    </w:p>
    <w:p w:rsidR="002B1E69" w:rsidRPr="00A33F00" w:rsidRDefault="00D1389C" w:rsidP="00570359">
      <w:pPr>
        <w:spacing w:after="0"/>
        <w:rPr>
          <w:rFonts w:cs="Arial"/>
        </w:rPr>
      </w:pPr>
      <w:r w:rsidRPr="00A33F00">
        <w:rPr>
          <w:rFonts w:cs="Arial"/>
          <w:b/>
        </w:rPr>
        <w:t>POTÈNCIA</w:t>
      </w:r>
      <w:r w:rsidR="00342CC9" w:rsidRPr="00A33F00">
        <w:rPr>
          <w:rFonts w:cs="Arial"/>
        </w:rPr>
        <w:tab/>
      </w:r>
      <w:r w:rsidR="00342CC9" w:rsidRPr="00A33F00">
        <w:rPr>
          <w:rFonts w:cs="Arial"/>
        </w:rPr>
        <w:tab/>
      </w:r>
      <w:r w:rsidR="00342CC9" w:rsidRPr="00A33F00">
        <w:rPr>
          <w:rFonts w:cs="Arial"/>
        </w:rPr>
        <w:tab/>
      </w:r>
      <w:r w:rsidR="00342CC9" w:rsidRPr="00A33F00">
        <w:rPr>
          <w:rFonts w:cs="Arial"/>
        </w:rPr>
        <w:tab/>
      </w:r>
      <w:r w:rsidR="00342CC9" w:rsidRPr="00A33F00">
        <w:rPr>
          <w:rFonts w:cs="Arial"/>
        </w:rPr>
        <w:tab/>
      </w:r>
      <w:r w:rsidR="00342CC9" w:rsidRPr="00A33F00">
        <w:rPr>
          <w:rFonts w:cs="Arial"/>
        </w:rPr>
        <w:tab/>
      </w:r>
      <w:r w:rsidR="00342CC9" w:rsidRPr="00A33F00">
        <w:rPr>
          <w:rFonts w:cs="Arial"/>
        </w:rPr>
        <w:tab/>
      </w:r>
      <w:r w:rsidR="00342CC9" w:rsidRPr="00A33F00">
        <w:rPr>
          <w:rFonts w:cs="Arial"/>
        </w:rPr>
        <w:tab/>
      </w:r>
      <w:r w:rsidR="00342CC9" w:rsidRPr="00A33F00">
        <w:rPr>
          <w:rFonts w:cs="Arial"/>
        </w:rPr>
        <w:tab/>
      </w:r>
      <w:r w:rsidR="00342CC9" w:rsidRPr="00A33F00">
        <w:rPr>
          <w:rFonts w:cs="Arial"/>
        </w:rPr>
        <w:tab/>
      </w:r>
      <w:r w:rsidR="00342CC9" w:rsidRPr="00A33F00">
        <w:rPr>
          <w:rFonts w:cs="Arial"/>
        </w:rPr>
        <w:tab/>
      </w:r>
    </w:p>
    <w:p w:rsidR="002B1E69" w:rsidRPr="00A33F00" w:rsidRDefault="00EC642E" w:rsidP="00570359">
      <w:pPr>
        <w:spacing w:after="0"/>
        <w:rPr>
          <w:rFonts w:cs="Arial"/>
        </w:rPr>
      </w:pPr>
      <w:r w:rsidRPr="00A33F00">
        <w:rPr>
          <w:rFonts w:cs="Arial"/>
        </w:rPr>
        <w:t>1</w:t>
      </w:r>
      <w:r w:rsidR="00342CC9" w:rsidRPr="00A33F00">
        <w:rPr>
          <w:rFonts w:cs="Arial"/>
        </w:rPr>
        <w:t>-Calcula la potència d’una màquina que realitza un treball de 36 000 J en mitja hora</w:t>
      </w:r>
      <w:r w:rsidR="00342CC9" w:rsidRPr="00A33F00">
        <w:rPr>
          <w:rFonts w:cs="Arial"/>
        </w:rPr>
        <w:tab/>
      </w:r>
      <w:r w:rsidR="00342CC9" w:rsidRPr="00A33F00">
        <w:rPr>
          <w:rFonts w:cs="Arial"/>
        </w:rPr>
        <w:tab/>
      </w:r>
      <w:r w:rsidR="004F33CA" w:rsidRPr="00A33F00">
        <w:rPr>
          <w:rFonts w:cs="Arial"/>
          <w:b/>
        </w:rPr>
        <w:t>20 W</w:t>
      </w:r>
    </w:p>
    <w:p w:rsidR="00EC642E" w:rsidRPr="00A33F00" w:rsidRDefault="00EC642E" w:rsidP="00570359">
      <w:pPr>
        <w:spacing w:after="0"/>
        <w:rPr>
          <w:rFonts w:cs="Arial"/>
        </w:rPr>
      </w:pPr>
      <w:r w:rsidRPr="00A33F00">
        <w:rPr>
          <w:rFonts w:cs="Arial"/>
        </w:rPr>
        <w:t>2-Calcula la potència d’una màquina que realitza un treball de 900 J en 10 s</w:t>
      </w:r>
      <w:r w:rsidRPr="00A33F00">
        <w:rPr>
          <w:rFonts w:cs="Arial"/>
        </w:rPr>
        <w:tab/>
      </w:r>
      <w:r w:rsidRPr="00A33F00">
        <w:rPr>
          <w:rFonts w:cs="Arial"/>
        </w:rPr>
        <w:tab/>
      </w:r>
      <w:r w:rsidRPr="00A33F00">
        <w:rPr>
          <w:rFonts w:cs="Arial"/>
        </w:rPr>
        <w:tab/>
      </w:r>
      <w:r w:rsidRPr="00A33F00">
        <w:rPr>
          <w:rFonts w:cs="Arial"/>
          <w:b/>
        </w:rPr>
        <w:t>90 W</w:t>
      </w:r>
    </w:p>
    <w:p w:rsidR="00342CC9" w:rsidRPr="00A33F00" w:rsidRDefault="00EC642E" w:rsidP="00570359">
      <w:pPr>
        <w:spacing w:after="0"/>
        <w:rPr>
          <w:rFonts w:cs="Arial"/>
          <w:b/>
        </w:rPr>
      </w:pPr>
      <w:r w:rsidRPr="00A33F00">
        <w:rPr>
          <w:rFonts w:cs="Arial"/>
        </w:rPr>
        <w:t>3</w:t>
      </w:r>
      <w:r w:rsidR="00342CC9" w:rsidRPr="00A33F00">
        <w:rPr>
          <w:rFonts w:cs="Arial"/>
        </w:rPr>
        <w:t>-Quin treball reali</w:t>
      </w:r>
      <w:r w:rsidR="004F33CA" w:rsidRPr="00A33F00">
        <w:rPr>
          <w:rFonts w:cs="Arial"/>
        </w:rPr>
        <w:t>tza en 20 s una màquina de 200 W</w:t>
      </w:r>
      <w:r w:rsidR="00342CC9" w:rsidRPr="00A33F00">
        <w:rPr>
          <w:rFonts w:cs="Arial"/>
        </w:rPr>
        <w:t xml:space="preserve"> de potència?</w:t>
      </w:r>
      <w:r w:rsidR="002B1E69" w:rsidRPr="00A33F00">
        <w:rPr>
          <w:rFonts w:cs="Arial"/>
        </w:rPr>
        <w:tab/>
      </w:r>
      <w:r w:rsidR="00342CC9" w:rsidRPr="00A33F00">
        <w:rPr>
          <w:rFonts w:cs="Arial"/>
        </w:rPr>
        <w:tab/>
      </w:r>
      <w:r w:rsidR="00342CC9" w:rsidRPr="00A33F00">
        <w:rPr>
          <w:rFonts w:cs="Arial"/>
        </w:rPr>
        <w:tab/>
      </w:r>
      <w:r w:rsidR="00342CC9" w:rsidRPr="00A33F00">
        <w:rPr>
          <w:rFonts w:cs="Arial"/>
        </w:rPr>
        <w:tab/>
      </w:r>
      <w:r w:rsidR="00342CC9" w:rsidRPr="00A33F00">
        <w:rPr>
          <w:rFonts w:cs="Arial"/>
          <w:b/>
        </w:rPr>
        <w:t>4</w:t>
      </w:r>
      <w:r w:rsidR="00B11838" w:rsidRPr="00A33F00">
        <w:rPr>
          <w:rFonts w:cs="Arial"/>
          <w:b/>
        </w:rPr>
        <w:t>.10</w:t>
      </w:r>
      <w:r w:rsidR="00B11838" w:rsidRPr="00A33F00">
        <w:rPr>
          <w:rFonts w:cs="Arial"/>
          <w:b/>
          <w:vertAlign w:val="superscript"/>
        </w:rPr>
        <w:t>3</w:t>
      </w:r>
      <w:r w:rsidR="00342CC9" w:rsidRPr="00A33F00">
        <w:rPr>
          <w:rFonts w:cs="Arial"/>
          <w:b/>
        </w:rPr>
        <w:t xml:space="preserve"> J</w:t>
      </w:r>
      <w:r w:rsidR="00570359" w:rsidRPr="00A33F00">
        <w:rPr>
          <w:rFonts w:cs="Arial"/>
          <w:b/>
        </w:rPr>
        <w:tab/>
      </w:r>
    </w:p>
    <w:p w:rsidR="00E37127" w:rsidRPr="00A33F00" w:rsidRDefault="00EC642E" w:rsidP="00570359">
      <w:pPr>
        <w:spacing w:after="0"/>
        <w:rPr>
          <w:rFonts w:cs="Arial"/>
          <w:b/>
        </w:rPr>
      </w:pPr>
      <w:r w:rsidRPr="00A33F00">
        <w:rPr>
          <w:rFonts w:cs="Arial"/>
        </w:rPr>
        <w:t>4</w:t>
      </w:r>
      <w:r w:rsidR="00342CC9" w:rsidRPr="00A33F00">
        <w:rPr>
          <w:rFonts w:cs="Arial"/>
        </w:rPr>
        <w:t xml:space="preserve">-Quin </w:t>
      </w:r>
      <w:r w:rsidR="00B11838" w:rsidRPr="00A33F00">
        <w:rPr>
          <w:rFonts w:cs="Arial"/>
        </w:rPr>
        <w:t>temps triga</w:t>
      </w:r>
      <w:r w:rsidR="004F33CA" w:rsidRPr="00A33F00">
        <w:rPr>
          <w:rFonts w:cs="Arial"/>
        </w:rPr>
        <w:t xml:space="preserve"> una màquina de 200 W</w:t>
      </w:r>
      <w:r w:rsidR="00342CC9" w:rsidRPr="00A33F00">
        <w:rPr>
          <w:rFonts w:cs="Arial"/>
        </w:rPr>
        <w:t xml:space="preserve"> de potència en realitzar un treball de 1 600 J?</w:t>
      </w:r>
      <w:r w:rsidR="002B1E69" w:rsidRPr="00A33F00">
        <w:rPr>
          <w:rFonts w:cs="Arial"/>
        </w:rPr>
        <w:tab/>
      </w:r>
      <w:r w:rsidR="00342CC9" w:rsidRPr="00A33F00">
        <w:rPr>
          <w:rFonts w:cs="Arial"/>
          <w:b/>
        </w:rPr>
        <w:t>8 s</w:t>
      </w:r>
      <w:r w:rsidR="00570359" w:rsidRPr="00A33F00">
        <w:rPr>
          <w:rFonts w:cs="Arial"/>
          <w:b/>
        </w:rPr>
        <w:tab/>
      </w:r>
    </w:p>
    <w:p w:rsidR="004F33CA" w:rsidRPr="00A33F00" w:rsidRDefault="00EC642E" w:rsidP="00570359">
      <w:pPr>
        <w:spacing w:after="0"/>
        <w:rPr>
          <w:rFonts w:cs="Arial"/>
        </w:rPr>
      </w:pPr>
      <w:r w:rsidRPr="00A33F00">
        <w:rPr>
          <w:rFonts w:cs="Arial"/>
        </w:rPr>
        <w:t>5</w:t>
      </w:r>
      <w:r w:rsidR="00E37127" w:rsidRPr="00A33F00">
        <w:rPr>
          <w:rFonts w:cs="Arial"/>
        </w:rPr>
        <w:t>-</w:t>
      </w:r>
      <w:r w:rsidR="004F33CA" w:rsidRPr="00A33F00">
        <w:rPr>
          <w:rFonts w:cs="Arial"/>
        </w:rPr>
        <w:t>Completa la taula:</w:t>
      </w:r>
    </w:p>
    <w:tbl>
      <w:tblPr>
        <w:tblpPr w:leftFromText="142" w:rightFromText="142"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4"/>
        <w:gridCol w:w="1391"/>
        <w:gridCol w:w="1970"/>
      </w:tblGrid>
      <w:tr w:rsidR="004F33CA" w:rsidRPr="00A33F00" w:rsidTr="00D60E8D">
        <w:trPr>
          <w:trHeight w:hRule="exact" w:val="305"/>
        </w:trPr>
        <w:tc>
          <w:tcPr>
            <w:tcW w:w="1364" w:type="dxa"/>
            <w:shd w:val="clear" w:color="auto" w:fill="auto"/>
          </w:tcPr>
          <w:p w:rsidR="004F33CA" w:rsidRPr="00A33F00" w:rsidRDefault="004F33CA" w:rsidP="00D60E8D">
            <w:pPr>
              <w:spacing w:after="0"/>
              <w:rPr>
                <w:rFonts w:cs="Arial"/>
              </w:rPr>
            </w:pPr>
            <w:r w:rsidRPr="00A33F00">
              <w:rPr>
                <w:rFonts w:cs="Arial"/>
              </w:rPr>
              <w:t>Treball realitzat</w:t>
            </w:r>
          </w:p>
        </w:tc>
        <w:tc>
          <w:tcPr>
            <w:tcW w:w="1391" w:type="dxa"/>
            <w:shd w:val="clear" w:color="auto" w:fill="auto"/>
          </w:tcPr>
          <w:p w:rsidR="004F33CA" w:rsidRPr="00A33F00" w:rsidRDefault="004F33CA" w:rsidP="00D60E8D">
            <w:pPr>
              <w:spacing w:after="0"/>
              <w:rPr>
                <w:rFonts w:cs="Arial"/>
              </w:rPr>
            </w:pPr>
            <w:r w:rsidRPr="00A33F00">
              <w:rPr>
                <w:rFonts w:cs="Arial"/>
              </w:rPr>
              <w:t>Temps invertit</w:t>
            </w:r>
          </w:p>
        </w:tc>
        <w:tc>
          <w:tcPr>
            <w:tcW w:w="1970" w:type="dxa"/>
            <w:shd w:val="clear" w:color="auto" w:fill="auto"/>
          </w:tcPr>
          <w:p w:rsidR="004F33CA" w:rsidRPr="00A33F00" w:rsidRDefault="004F33CA" w:rsidP="00D60E8D">
            <w:pPr>
              <w:spacing w:after="0"/>
              <w:rPr>
                <w:rFonts w:cs="Arial"/>
              </w:rPr>
            </w:pPr>
            <w:r w:rsidRPr="00A33F00">
              <w:rPr>
                <w:rFonts w:cs="Arial"/>
              </w:rPr>
              <w:t>Potència desenvolupada</w:t>
            </w:r>
          </w:p>
        </w:tc>
      </w:tr>
      <w:tr w:rsidR="004F33CA" w:rsidRPr="00A33F00" w:rsidTr="00D60E8D">
        <w:trPr>
          <w:trHeight w:hRule="exact" w:val="305"/>
        </w:trPr>
        <w:tc>
          <w:tcPr>
            <w:tcW w:w="1364" w:type="dxa"/>
            <w:shd w:val="clear" w:color="auto" w:fill="auto"/>
          </w:tcPr>
          <w:p w:rsidR="004F33CA" w:rsidRPr="00A33F00" w:rsidRDefault="004F33CA" w:rsidP="00D60E8D">
            <w:pPr>
              <w:spacing w:after="0"/>
              <w:rPr>
                <w:rFonts w:cs="Arial"/>
              </w:rPr>
            </w:pPr>
            <w:r w:rsidRPr="00A33F00">
              <w:rPr>
                <w:rFonts w:cs="Arial"/>
              </w:rPr>
              <w:t>300 J</w:t>
            </w:r>
          </w:p>
        </w:tc>
        <w:tc>
          <w:tcPr>
            <w:tcW w:w="1391" w:type="dxa"/>
            <w:shd w:val="clear" w:color="auto" w:fill="auto"/>
          </w:tcPr>
          <w:p w:rsidR="004F33CA" w:rsidRPr="00A33F00" w:rsidRDefault="004F33CA" w:rsidP="00D60E8D">
            <w:pPr>
              <w:spacing w:after="0"/>
              <w:rPr>
                <w:rFonts w:cs="Arial"/>
              </w:rPr>
            </w:pPr>
            <w:r w:rsidRPr="00A33F00">
              <w:rPr>
                <w:rFonts w:cs="Arial"/>
              </w:rPr>
              <w:t>20 s</w:t>
            </w:r>
          </w:p>
        </w:tc>
        <w:tc>
          <w:tcPr>
            <w:tcW w:w="1970" w:type="dxa"/>
            <w:shd w:val="clear" w:color="auto" w:fill="auto"/>
          </w:tcPr>
          <w:p w:rsidR="004F33CA" w:rsidRPr="00A33F00" w:rsidRDefault="004F33CA" w:rsidP="00D60E8D">
            <w:pPr>
              <w:spacing w:after="0"/>
              <w:rPr>
                <w:rFonts w:cs="Arial"/>
              </w:rPr>
            </w:pPr>
            <w:r w:rsidRPr="00A33F00">
              <w:rPr>
                <w:rFonts w:cs="Arial"/>
              </w:rPr>
              <w:t>a)</w:t>
            </w:r>
          </w:p>
        </w:tc>
      </w:tr>
      <w:tr w:rsidR="004F33CA" w:rsidRPr="00A33F00" w:rsidTr="00D60E8D">
        <w:trPr>
          <w:trHeight w:hRule="exact" w:val="305"/>
        </w:trPr>
        <w:tc>
          <w:tcPr>
            <w:tcW w:w="1364" w:type="dxa"/>
            <w:shd w:val="clear" w:color="auto" w:fill="auto"/>
          </w:tcPr>
          <w:p w:rsidR="004F33CA" w:rsidRPr="00A33F00" w:rsidRDefault="004F33CA" w:rsidP="00D60E8D">
            <w:pPr>
              <w:spacing w:after="0"/>
              <w:rPr>
                <w:rFonts w:cs="Arial"/>
              </w:rPr>
            </w:pPr>
            <w:r w:rsidRPr="00A33F00">
              <w:rPr>
                <w:rFonts w:cs="Arial"/>
              </w:rPr>
              <w:t>b)</w:t>
            </w:r>
          </w:p>
        </w:tc>
        <w:tc>
          <w:tcPr>
            <w:tcW w:w="1391" w:type="dxa"/>
            <w:shd w:val="clear" w:color="auto" w:fill="auto"/>
          </w:tcPr>
          <w:p w:rsidR="004F33CA" w:rsidRPr="00A33F00" w:rsidRDefault="004F33CA" w:rsidP="00D60E8D">
            <w:pPr>
              <w:spacing w:after="0"/>
              <w:rPr>
                <w:rFonts w:cs="Arial"/>
              </w:rPr>
            </w:pPr>
            <w:r w:rsidRPr="00A33F00">
              <w:rPr>
                <w:rFonts w:cs="Arial"/>
              </w:rPr>
              <w:t>4 s</w:t>
            </w:r>
          </w:p>
        </w:tc>
        <w:tc>
          <w:tcPr>
            <w:tcW w:w="1970" w:type="dxa"/>
            <w:shd w:val="clear" w:color="auto" w:fill="auto"/>
          </w:tcPr>
          <w:p w:rsidR="004F33CA" w:rsidRPr="00A33F00" w:rsidRDefault="004F33CA" w:rsidP="00D60E8D">
            <w:pPr>
              <w:spacing w:after="0"/>
              <w:rPr>
                <w:rFonts w:cs="Arial"/>
              </w:rPr>
            </w:pPr>
            <w:r w:rsidRPr="00A33F00">
              <w:rPr>
                <w:rFonts w:cs="Arial"/>
              </w:rPr>
              <w:t>100 W</w:t>
            </w:r>
          </w:p>
        </w:tc>
      </w:tr>
      <w:tr w:rsidR="004F33CA" w:rsidRPr="00A33F00" w:rsidTr="00D60E8D">
        <w:trPr>
          <w:trHeight w:hRule="exact" w:val="305"/>
        </w:trPr>
        <w:tc>
          <w:tcPr>
            <w:tcW w:w="1364" w:type="dxa"/>
            <w:shd w:val="clear" w:color="auto" w:fill="auto"/>
          </w:tcPr>
          <w:p w:rsidR="004F33CA" w:rsidRPr="00A33F00" w:rsidRDefault="004F33CA" w:rsidP="00D60E8D">
            <w:pPr>
              <w:spacing w:after="0"/>
              <w:rPr>
                <w:rFonts w:cs="Arial"/>
              </w:rPr>
            </w:pPr>
            <w:r w:rsidRPr="00A33F00">
              <w:rPr>
                <w:rFonts w:cs="Arial"/>
              </w:rPr>
              <w:t>1 000 J</w:t>
            </w:r>
          </w:p>
        </w:tc>
        <w:tc>
          <w:tcPr>
            <w:tcW w:w="1391" w:type="dxa"/>
            <w:shd w:val="clear" w:color="auto" w:fill="auto"/>
          </w:tcPr>
          <w:p w:rsidR="004F33CA" w:rsidRPr="00A33F00" w:rsidRDefault="004F33CA" w:rsidP="00D60E8D">
            <w:pPr>
              <w:spacing w:after="0"/>
              <w:rPr>
                <w:rFonts w:cs="Arial"/>
              </w:rPr>
            </w:pPr>
            <w:r w:rsidRPr="00A33F00">
              <w:rPr>
                <w:rFonts w:cs="Arial"/>
              </w:rPr>
              <w:t>c)</w:t>
            </w:r>
          </w:p>
        </w:tc>
        <w:tc>
          <w:tcPr>
            <w:tcW w:w="1970" w:type="dxa"/>
            <w:shd w:val="clear" w:color="auto" w:fill="auto"/>
          </w:tcPr>
          <w:p w:rsidR="004F33CA" w:rsidRPr="00A33F00" w:rsidRDefault="004F33CA" w:rsidP="00D60E8D">
            <w:pPr>
              <w:spacing w:after="0"/>
              <w:rPr>
                <w:rFonts w:cs="Arial"/>
              </w:rPr>
            </w:pPr>
            <w:r w:rsidRPr="00A33F00">
              <w:rPr>
                <w:rFonts w:cs="Arial"/>
              </w:rPr>
              <w:t>200 W</w:t>
            </w:r>
          </w:p>
        </w:tc>
      </w:tr>
    </w:tbl>
    <w:p w:rsidR="00D60E8D" w:rsidRPr="00A33F00" w:rsidRDefault="00570359" w:rsidP="00570359">
      <w:pPr>
        <w:spacing w:after="0"/>
        <w:rPr>
          <w:rFonts w:cs="Arial"/>
          <w:b/>
        </w:rPr>
      </w:pPr>
      <w:r w:rsidRPr="00A33F00">
        <w:rPr>
          <w:rFonts w:cs="Arial"/>
          <w:b/>
        </w:rPr>
        <w:tab/>
      </w:r>
      <w:r w:rsidRPr="00A33F00">
        <w:rPr>
          <w:rFonts w:cs="Arial"/>
          <w:b/>
        </w:rPr>
        <w:tab/>
      </w:r>
      <w:r w:rsidR="004F33CA" w:rsidRPr="00A33F00">
        <w:rPr>
          <w:rFonts w:cs="Arial"/>
          <w:b/>
        </w:rPr>
        <w:tab/>
      </w:r>
      <w:r w:rsidR="004F33CA" w:rsidRPr="00A33F00">
        <w:rPr>
          <w:rFonts w:cs="Arial"/>
          <w:b/>
        </w:rPr>
        <w:tab/>
      </w:r>
      <w:r w:rsidR="004F33CA" w:rsidRPr="00A33F00">
        <w:rPr>
          <w:rFonts w:cs="Arial"/>
          <w:b/>
        </w:rPr>
        <w:tab/>
      </w:r>
      <w:r w:rsidR="004F33CA" w:rsidRPr="00A33F00">
        <w:rPr>
          <w:rFonts w:cs="Arial"/>
          <w:b/>
        </w:rPr>
        <w:tab/>
      </w:r>
      <w:r w:rsidR="004F33CA" w:rsidRPr="00A33F00">
        <w:rPr>
          <w:rFonts w:cs="Arial"/>
          <w:b/>
        </w:rPr>
        <w:tab/>
      </w:r>
      <w:r w:rsidR="004F33CA" w:rsidRPr="00A33F00">
        <w:rPr>
          <w:rFonts w:cs="Arial"/>
          <w:b/>
        </w:rPr>
        <w:tab/>
      </w:r>
      <w:r w:rsidR="004F33CA" w:rsidRPr="00A33F00">
        <w:rPr>
          <w:rFonts w:cs="Arial"/>
          <w:b/>
        </w:rPr>
        <w:tab/>
      </w:r>
    </w:p>
    <w:p w:rsidR="00D60E8D" w:rsidRPr="00A33F00" w:rsidRDefault="00D60E8D" w:rsidP="00570359">
      <w:pPr>
        <w:spacing w:after="0"/>
        <w:rPr>
          <w:rFonts w:cs="Arial"/>
          <w:b/>
        </w:rPr>
      </w:pPr>
    </w:p>
    <w:p w:rsidR="00570359" w:rsidRPr="00A33F00" w:rsidRDefault="004F33CA" w:rsidP="00D60E8D">
      <w:pPr>
        <w:spacing w:after="0"/>
        <w:ind w:left="708" w:firstLine="708"/>
        <w:rPr>
          <w:rFonts w:cs="Arial"/>
          <w:b/>
        </w:rPr>
      </w:pPr>
      <w:r w:rsidRPr="00A33F00">
        <w:rPr>
          <w:rFonts w:cs="Arial"/>
          <w:b/>
        </w:rPr>
        <w:t>15 W</w:t>
      </w:r>
      <w:r w:rsidRPr="00A33F00">
        <w:rPr>
          <w:rFonts w:cs="Arial"/>
          <w:b/>
        </w:rPr>
        <w:tab/>
        <w:t>400 J</w:t>
      </w:r>
      <w:r w:rsidRPr="00A33F00">
        <w:rPr>
          <w:rFonts w:cs="Arial"/>
          <w:b/>
        </w:rPr>
        <w:tab/>
        <w:t>5 s</w:t>
      </w:r>
    </w:p>
    <w:p w:rsidR="00D60E8D" w:rsidRPr="00A33F00" w:rsidRDefault="00D60E8D" w:rsidP="00570359">
      <w:pPr>
        <w:spacing w:after="0"/>
        <w:rPr>
          <w:rFonts w:cs="Arial"/>
        </w:rPr>
      </w:pPr>
    </w:p>
    <w:p w:rsidR="00C2016E" w:rsidRPr="00A33F00" w:rsidRDefault="00EC642E" w:rsidP="00AE4739">
      <w:pPr>
        <w:spacing w:after="0"/>
        <w:rPr>
          <w:rFonts w:cs="Arial"/>
        </w:rPr>
      </w:pPr>
      <w:r w:rsidRPr="00A33F00">
        <w:rPr>
          <w:rFonts w:cs="Arial"/>
        </w:rPr>
        <w:t>6</w:t>
      </w:r>
      <w:r w:rsidR="004F33CA" w:rsidRPr="00A33F00">
        <w:rPr>
          <w:rFonts w:cs="Arial"/>
        </w:rPr>
        <w:t xml:space="preserve">-Una grua eleva un pes de 2 400 N a una alçària de 20 m. </w:t>
      </w:r>
      <w:r w:rsidR="00B11838" w:rsidRPr="00A33F00">
        <w:rPr>
          <w:rFonts w:cs="Arial"/>
        </w:rPr>
        <w:t xml:space="preserve">a) </w:t>
      </w:r>
      <w:r w:rsidR="004F33CA" w:rsidRPr="00A33F00">
        <w:rPr>
          <w:rFonts w:cs="Arial"/>
        </w:rPr>
        <w:t xml:space="preserve">Calcula el treball realitzat. </w:t>
      </w:r>
      <w:r w:rsidR="00B11838" w:rsidRPr="00A33F00">
        <w:rPr>
          <w:rFonts w:cs="Arial"/>
        </w:rPr>
        <w:t>b</w:t>
      </w:r>
      <w:r w:rsidR="004F33CA" w:rsidRPr="00A33F00">
        <w:rPr>
          <w:rFonts w:cs="Arial"/>
        </w:rPr>
        <w:t>) Calcula la potència de la grua sabent que triga 10 s en realitzar el treball</w:t>
      </w:r>
      <w:r w:rsidR="002D65E8" w:rsidRPr="00A33F00">
        <w:rPr>
          <w:rFonts w:cs="Arial"/>
        </w:rPr>
        <w:t>.</w:t>
      </w:r>
      <w:r w:rsidR="004F33CA" w:rsidRPr="00A33F00">
        <w:rPr>
          <w:rFonts w:cs="Arial"/>
        </w:rPr>
        <w:tab/>
      </w:r>
      <w:r w:rsidR="004F33CA" w:rsidRPr="00A33F00">
        <w:rPr>
          <w:rFonts w:cs="Arial"/>
        </w:rPr>
        <w:tab/>
      </w:r>
      <w:r w:rsidR="002D65E8" w:rsidRPr="00A33F00">
        <w:rPr>
          <w:rFonts w:cs="Arial"/>
        </w:rPr>
        <w:tab/>
      </w:r>
      <w:r w:rsidR="00C2016E" w:rsidRPr="00A33F00">
        <w:rPr>
          <w:rFonts w:cs="Arial"/>
        </w:rPr>
        <w:tab/>
      </w:r>
      <w:r w:rsidR="004F33CA" w:rsidRPr="00A33F00">
        <w:rPr>
          <w:rFonts w:cs="Arial"/>
          <w:b/>
        </w:rPr>
        <w:t>4</w:t>
      </w:r>
      <w:r w:rsidR="00B11838" w:rsidRPr="00A33F00">
        <w:rPr>
          <w:rFonts w:cs="Arial"/>
          <w:b/>
        </w:rPr>
        <w:t>,</w:t>
      </w:r>
      <w:r w:rsidR="004F33CA" w:rsidRPr="00A33F00">
        <w:rPr>
          <w:rFonts w:cs="Arial"/>
          <w:b/>
        </w:rPr>
        <w:t>8</w:t>
      </w:r>
      <w:r w:rsidR="00B11838" w:rsidRPr="00A33F00">
        <w:rPr>
          <w:rFonts w:cs="Arial"/>
          <w:b/>
        </w:rPr>
        <w:t>.10</w:t>
      </w:r>
      <w:r w:rsidR="00B11838" w:rsidRPr="00A33F00">
        <w:rPr>
          <w:rFonts w:cs="Arial"/>
          <w:b/>
          <w:vertAlign w:val="superscript"/>
        </w:rPr>
        <w:t>4</w:t>
      </w:r>
      <w:r w:rsidR="004F33CA" w:rsidRPr="00A33F00">
        <w:rPr>
          <w:rFonts w:cs="Arial"/>
          <w:b/>
        </w:rPr>
        <w:t xml:space="preserve"> J</w:t>
      </w:r>
      <w:r w:rsidR="004F33CA" w:rsidRPr="00A33F00">
        <w:rPr>
          <w:rFonts w:cs="Arial"/>
          <w:b/>
        </w:rPr>
        <w:tab/>
        <w:t>4</w:t>
      </w:r>
      <w:r w:rsidR="00B11838" w:rsidRPr="00A33F00">
        <w:rPr>
          <w:rFonts w:cs="Arial"/>
          <w:b/>
        </w:rPr>
        <w:t>,</w:t>
      </w:r>
      <w:r w:rsidR="004F33CA" w:rsidRPr="00A33F00">
        <w:rPr>
          <w:rFonts w:cs="Arial"/>
          <w:b/>
        </w:rPr>
        <w:t>8</w:t>
      </w:r>
      <w:r w:rsidR="00B11838" w:rsidRPr="00A33F00">
        <w:rPr>
          <w:rFonts w:cs="Arial"/>
          <w:b/>
        </w:rPr>
        <w:t>.10</w:t>
      </w:r>
      <w:r w:rsidR="00B11838" w:rsidRPr="00A33F00">
        <w:rPr>
          <w:rFonts w:cs="Arial"/>
          <w:b/>
          <w:vertAlign w:val="superscript"/>
        </w:rPr>
        <w:t>3</w:t>
      </w:r>
      <w:r w:rsidR="004F33CA" w:rsidRPr="00A33F00">
        <w:rPr>
          <w:rFonts w:cs="Arial"/>
          <w:b/>
        </w:rPr>
        <w:t xml:space="preserve"> W</w:t>
      </w:r>
    </w:p>
    <w:p w:rsidR="002F57D7" w:rsidRPr="00A33F00" w:rsidRDefault="00EC642E" w:rsidP="00AE4739">
      <w:pPr>
        <w:spacing w:after="0"/>
        <w:rPr>
          <w:rFonts w:cs="Arial"/>
        </w:rPr>
      </w:pPr>
      <w:r w:rsidRPr="00A33F00">
        <w:rPr>
          <w:rFonts w:cs="Arial"/>
        </w:rPr>
        <w:t>7</w:t>
      </w:r>
      <w:r w:rsidR="004F33CA" w:rsidRPr="00A33F00">
        <w:rPr>
          <w:rFonts w:cs="Arial"/>
        </w:rPr>
        <w:t>-Una grua tarda 1,5 min en elevar un carretó carregat de maons amb un pes total de 1 000 N, al pis cinquè d’una obra situat a 20 m d’alçària. Quina potència desenvolupa la grua?</w:t>
      </w:r>
      <w:r w:rsidR="00AE4739" w:rsidRPr="00A33F00">
        <w:rPr>
          <w:rFonts w:cs="Arial"/>
        </w:rPr>
        <w:tab/>
      </w:r>
      <w:r w:rsidR="00AE4739" w:rsidRPr="00A33F00">
        <w:rPr>
          <w:rFonts w:cs="Arial"/>
        </w:rPr>
        <w:tab/>
      </w:r>
      <w:r w:rsidR="00C2016E" w:rsidRPr="00A33F00">
        <w:rPr>
          <w:rFonts w:cs="Arial"/>
        </w:rPr>
        <w:tab/>
      </w:r>
      <w:r w:rsidR="00C2016E" w:rsidRPr="00A33F00">
        <w:rPr>
          <w:rFonts w:cs="Arial"/>
        </w:rPr>
        <w:tab/>
      </w:r>
      <w:r w:rsidR="00AE4739" w:rsidRPr="00A33F00">
        <w:rPr>
          <w:rFonts w:cs="Arial"/>
          <w:b/>
        </w:rPr>
        <w:t>222,22 W</w:t>
      </w:r>
    </w:p>
    <w:p w:rsidR="002F57D7" w:rsidRPr="00A33F00" w:rsidRDefault="00EC642E" w:rsidP="00AE4739">
      <w:pPr>
        <w:spacing w:after="0"/>
        <w:rPr>
          <w:rFonts w:cs="Arial"/>
        </w:rPr>
      </w:pPr>
      <w:r w:rsidRPr="00A33F00">
        <w:rPr>
          <w:rFonts w:cs="Arial"/>
        </w:rPr>
        <w:t>8</w:t>
      </w:r>
      <w:r w:rsidR="00AE4739" w:rsidRPr="00A33F00">
        <w:rPr>
          <w:rFonts w:cs="Arial"/>
        </w:rPr>
        <w:t xml:space="preserve">-Un atleta de 80 Kg de massa puja unes escales de 50 m </w:t>
      </w:r>
      <w:r w:rsidR="00B11838" w:rsidRPr="00A33F00">
        <w:rPr>
          <w:rFonts w:cs="Arial"/>
        </w:rPr>
        <w:t>d’alçària</w:t>
      </w:r>
      <w:r w:rsidR="00AE4739" w:rsidRPr="00A33F00">
        <w:rPr>
          <w:rFonts w:cs="Arial"/>
        </w:rPr>
        <w:t xml:space="preserve"> en un temps de 60 s. Calcula la potència de l’atleta.</w:t>
      </w:r>
      <w:r w:rsidR="00AE4739" w:rsidRPr="00A33F00">
        <w:rPr>
          <w:rFonts w:cs="Arial"/>
        </w:rPr>
        <w:tab/>
      </w:r>
      <w:r w:rsidR="00AE4739" w:rsidRPr="00A33F00">
        <w:rPr>
          <w:rFonts w:cs="Arial"/>
        </w:rPr>
        <w:tab/>
      </w:r>
      <w:r w:rsidR="002D65E8" w:rsidRPr="00A33F00">
        <w:rPr>
          <w:rFonts w:cs="Arial"/>
        </w:rPr>
        <w:tab/>
      </w:r>
      <w:r w:rsidR="002D65E8" w:rsidRPr="00A33F00">
        <w:rPr>
          <w:rFonts w:cs="Arial"/>
        </w:rPr>
        <w:tab/>
      </w:r>
      <w:r w:rsidR="002D65E8" w:rsidRPr="00A33F00">
        <w:rPr>
          <w:rFonts w:cs="Arial"/>
        </w:rPr>
        <w:tab/>
      </w:r>
      <w:r w:rsidR="002D65E8" w:rsidRPr="00A33F00">
        <w:rPr>
          <w:rFonts w:cs="Arial"/>
        </w:rPr>
        <w:tab/>
      </w:r>
      <w:r w:rsidR="002D65E8" w:rsidRPr="00A33F00">
        <w:rPr>
          <w:rFonts w:cs="Arial"/>
        </w:rPr>
        <w:tab/>
      </w:r>
      <w:r w:rsidR="00AE4739" w:rsidRPr="00A33F00">
        <w:rPr>
          <w:rFonts w:cs="Arial"/>
        </w:rPr>
        <w:tab/>
      </w:r>
      <w:r w:rsidR="00AE4739" w:rsidRPr="00A33F00">
        <w:rPr>
          <w:rFonts w:cs="Arial"/>
        </w:rPr>
        <w:tab/>
      </w:r>
      <w:r w:rsidR="00AE4739" w:rsidRPr="00A33F00">
        <w:rPr>
          <w:rFonts w:cs="Arial"/>
        </w:rPr>
        <w:tab/>
      </w:r>
      <w:r w:rsidR="002F57D7" w:rsidRPr="00A33F00">
        <w:rPr>
          <w:rFonts w:cs="Arial"/>
        </w:rPr>
        <w:tab/>
      </w:r>
      <w:r w:rsidR="002F57D7" w:rsidRPr="00A33F00">
        <w:rPr>
          <w:rFonts w:cs="Arial"/>
        </w:rPr>
        <w:tab/>
      </w:r>
      <w:r w:rsidR="00AE4739" w:rsidRPr="00A33F00">
        <w:rPr>
          <w:rFonts w:cs="Arial"/>
          <w:b/>
        </w:rPr>
        <w:t>653,33 W</w:t>
      </w:r>
    </w:p>
    <w:p w:rsidR="00AE4739" w:rsidRPr="00A33F00" w:rsidRDefault="00EC642E" w:rsidP="00AE4739">
      <w:pPr>
        <w:spacing w:after="0"/>
        <w:rPr>
          <w:rFonts w:cs="Arial"/>
          <w:b/>
        </w:rPr>
      </w:pPr>
      <w:r w:rsidRPr="00A33F00">
        <w:rPr>
          <w:rFonts w:cs="Arial"/>
        </w:rPr>
        <w:t>9</w:t>
      </w:r>
      <w:r w:rsidR="00AE4739" w:rsidRPr="00A33F00">
        <w:rPr>
          <w:rFonts w:cs="Arial"/>
        </w:rPr>
        <w:t>-Un motor eleva 1 000 L d’aigua en 10 min fins una alçària de 15 m. Quin treball i quina potència desenvolupa?</w:t>
      </w:r>
      <w:r w:rsidRPr="00A33F00">
        <w:rPr>
          <w:rFonts w:cs="Arial"/>
        </w:rPr>
        <w:tab/>
      </w:r>
      <w:r w:rsidRPr="00A33F00">
        <w:rPr>
          <w:rFonts w:cs="Arial"/>
        </w:rPr>
        <w:tab/>
      </w:r>
      <w:r w:rsidR="00AE4739" w:rsidRPr="00A33F00">
        <w:rPr>
          <w:rFonts w:cs="Arial"/>
        </w:rPr>
        <w:tab/>
      </w:r>
      <w:r w:rsidR="00AE4739" w:rsidRPr="00A33F00">
        <w:rPr>
          <w:rFonts w:cs="Arial"/>
        </w:rPr>
        <w:tab/>
      </w:r>
      <w:r w:rsidR="00AE4739" w:rsidRPr="00A33F00">
        <w:rPr>
          <w:rFonts w:cs="Arial"/>
        </w:rPr>
        <w:tab/>
      </w:r>
      <w:r w:rsidR="00AE4739" w:rsidRPr="00A33F00">
        <w:rPr>
          <w:rFonts w:cs="Arial"/>
        </w:rPr>
        <w:tab/>
      </w:r>
      <w:r w:rsidR="00AE4739" w:rsidRPr="00A33F00">
        <w:rPr>
          <w:rFonts w:cs="Arial"/>
        </w:rPr>
        <w:tab/>
      </w:r>
      <w:r w:rsidR="00AE4739" w:rsidRPr="00A33F00">
        <w:rPr>
          <w:rFonts w:cs="Arial"/>
        </w:rPr>
        <w:tab/>
      </w:r>
      <w:r w:rsidR="002D65E8" w:rsidRPr="00A33F00">
        <w:rPr>
          <w:rFonts w:cs="Arial"/>
        </w:rPr>
        <w:tab/>
      </w:r>
      <w:r w:rsidR="002D65E8" w:rsidRPr="00A33F00">
        <w:rPr>
          <w:rFonts w:cs="Arial"/>
        </w:rPr>
        <w:tab/>
      </w:r>
      <w:r w:rsidR="00AE4739" w:rsidRPr="00A33F00">
        <w:rPr>
          <w:rFonts w:cs="Arial"/>
          <w:b/>
        </w:rPr>
        <w:t>147 KJ</w:t>
      </w:r>
      <w:r w:rsidR="00AE4739" w:rsidRPr="00A33F00">
        <w:rPr>
          <w:rFonts w:cs="Arial"/>
          <w:b/>
        </w:rPr>
        <w:tab/>
      </w:r>
      <w:r w:rsidR="003F466B" w:rsidRPr="00A33F00">
        <w:rPr>
          <w:rFonts w:cs="Arial"/>
          <w:b/>
        </w:rPr>
        <w:tab/>
        <w:t>2</w:t>
      </w:r>
      <w:r w:rsidR="00AE4739" w:rsidRPr="00A33F00">
        <w:rPr>
          <w:rFonts w:cs="Arial"/>
          <w:b/>
        </w:rPr>
        <w:t>45 W</w:t>
      </w:r>
    </w:p>
    <w:p w:rsidR="002F57D7" w:rsidRPr="00A33F00" w:rsidRDefault="00EC642E" w:rsidP="002F57D7">
      <w:pPr>
        <w:spacing w:after="0"/>
        <w:rPr>
          <w:rFonts w:cs="Arial"/>
          <w:b/>
          <w:vertAlign w:val="subscript"/>
        </w:rPr>
      </w:pPr>
      <w:r w:rsidRPr="00A33F00">
        <w:rPr>
          <w:rFonts w:cs="Arial"/>
        </w:rPr>
        <w:t>10</w:t>
      </w:r>
      <w:r w:rsidR="0018686A" w:rsidRPr="00A33F00">
        <w:rPr>
          <w:rFonts w:cs="Arial"/>
        </w:rPr>
        <w:t>-Una màquina A realitza un treball en 1 h i una altra màquina B realitza el mateix treball en 50 min. Quina màquina té més potència? Justifica-ho matemàticament.</w:t>
      </w:r>
      <w:r w:rsidR="00AE4739" w:rsidRPr="00A33F00">
        <w:rPr>
          <w:rFonts w:cs="Arial"/>
        </w:rPr>
        <w:tab/>
      </w:r>
      <w:r w:rsidR="003F466B" w:rsidRPr="00A33F00">
        <w:rPr>
          <w:rFonts w:cs="Arial"/>
        </w:rPr>
        <w:tab/>
      </w:r>
      <w:r w:rsidR="003F466B" w:rsidRPr="00A33F00">
        <w:rPr>
          <w:rFonts w:cs="Arial"/>
        </w:rPr>
        <w:tab/>
      </w:r>
      <w:r w:rsidR="003F466B" w:rsidRPr="00A33F00">
        <w:rPr>
          <w:rFonts w:cs="Arial"/>
        </w:rPr>
        <w:tab/>
      </w:r>
      <w:r w:rsidR="003F466B" w:rsidRPr="00A33F00">
        <w:rPr>
          <w:rFonts w:cs="Arial"/>
        </w:rPr>
        <w:tab/>
      </w:r>
      <w:r w:rsidR="003F466B" w:rsidRPr="00A33F00">
        <w:rPr>
          <w:rFonts w:cs="Arial"/>
        </w:rPr>
        <w:tab/>
      </w:r>
      <w:r w:rsidR="002F57D7" w:rsidRPr="00A33F00">
        <w:rPr>
          <w:rFonts w:cs="Arial"/>
        </w:rPr>
        <w:tab/>
      </w:r>
      <w:r w:rsidR="003F466B" w:rsidRPr="00A33F00">
        <w:rPr>
          <w:rFonts w:cs="Arial"/>
          <w:b/>
        </w:rPr>
        <w:t>P</w:t>
      </w:r>
      <w:r w:rsidR="003F466B" w:rsidRPr="00A33F00">
        <w:rPr>
          <w:rFonts w:cs="Arial"/>
          <w:b/>
          <w:vertAlign w:val="subscript"/>
        </w:rPr>
        <w:t>B</w:t>
      </w:r>
      <w:r w:rsidR="003F466B" w:rsidRPr="00A33F00">
        <w:rPr>
          <w:rFonts w:cs="Arial"/>
          <w:b/>
        </w:rPr>
        <w:t>&gt;P</w:t>
      </w:r>
      <w:r w:rsidR="003F466B" w:rsidRPr="00A33F00">
        <w:rPr>
          <w:rFonts w:cs="Arial"/>
          <w:b/>
          <w:vertAlign w:val="subscript"/>
        </w:rPr>
        <w:t>A</w:t>
      </w:r>
    </w:p>
    <w:p w:rsidR="00EC642E" w:rsidRPr="00A33F00" w:rsidRDefault="00EC642E" w:rsidP="002F57D7">
      <w:pPr>
        <w:spacing w:after="0"/>
        <w:rPr>
          <w:rFonts w:eastAsia="OfficinaSansStd-Bold" w:cs="Arial"/>
          <w:lang w:bidi="ks-Deva"/>
        </w:rPr>
      </w:pPr>
      <w:r w:rsidRPr="00A33F00">
        <w:rPr>
          <w:rFonts w:eastAsia="OfficinaSansStd-Bold" w:cs="Arial"/>
          <w:lang w:bidi="ks-Deva"/>
        </w:rPr>
        <w:lastRenderedPageBreak/>
        <w:t>11</w:t>
      </w:r>
      <w:r w:rsidR="00A664B5" w:rsidRPr="00A33F00">
        <w:rPr>
          <w:rFonts w:eastAsia="OfficinaSansStd-Bold" w:cs="Arial"/>
          <w:lang w:bidi="ks-Deva"/>
        </w:rPr>
        <w:t xml:space="preserve">- a) Quin es el treball útil </w:t>
      </w:r>
      <w:proofErr w:type="spellStart"/>
      <w:r w:rsidR="00A664B5" w:rsidRPr="00A33F00">
        <w:rPr>
          <w:rFonts w:eastAsia="OfficinaSansStd-Bold" w:cs="Arial"/>
          <w:i/>
          <w:iCs/>
          <w:lang w:bidi="ks-Deva"/>
        </w:rPr>
        <w:t>Wu</w:t>
      </w:r>
      <w:proofErr w:type="spellEnd"/>
      <w:r w:rsidR="00A664B5" w:rsidRPr="00A33F00">
        <w:rPr>
          <w:rFonts w:eastAsia="OfficinaSansStd-Bold" w:cs="Arial"/>
          <w:i/>
          <w:iCs/>
          <w:lang w:bidi="ks-Deva"/>
        </w:rPr>
        <w:t xml:space="preserve"> </w:t>
      </w:r>
      <w:r w:rsidR="00A664B5" w:rsidRPr="00A33F00">
        <w:rPr>
          <w:rFonts w:eastAsia="OfficinaSansStd-Bold" w:cs="Arial"/>
          <w:lang w:bidi="ks-Deva"/>
        </w:rPr>
        <w:t xml:space="preserve">realitzat per una grua que aixeca una carrega de massa </w:t>
      </w:r>
      <w:r w:rsidR="00A664B5" w:rsidRPr="00A33F00">
        <w:rPr>
          <w:rFonts w:eastAsia="OfficinaSansStd-Bold" w:cs="Arial"/>
          <w:i/>
          <w:iCs/>
          <w:lang w:bidi="ks-Deva"/>
        </w:rPr>
        <w:t xml:space="preserve">m </w:t>
      </w:r>
      <w:r w:rsidR="00A664B5" w:rsidRPr="00A33F00">
        <w:rPr>
          <w:rFonts w:eastAsia="OfficinaSansStd-Bold" w:cs="Arial"/>
          <w:lang w:bidi="ks-Deva"/>
        </w:rPr>
        <w:t xml:space="preserve">= 1 000 kg a una alçada de </w:t>
      </w:r>
      <w:r w:rsidR="00A664B5" w:rsidRPr="00A33F00">
        <w:rPr>
          <w:rFonts w:eastAsia="OfficinaSansStd-Bold" w:cs="Arial"/>
          <w:i/>
          <w:iCs/>
          <w:lang w:bidi="ks-Deva"/>
        </w:rPr>
        <w:t xml:space="preserve">h </w:t>
      </w:r>
      <w:r w:rsidR="00A664B5" w:rsidRPr="00A33F00">
        <w:rPr>
          <w:rFonts w:eastAsia="OfficinaSansStd-Bold" w:cs="Arial"/>
          <w:lang w:bidi="ks-Deva"/>
        </w:rPr>
        <w:t>= 20 m?</w:t>
      </w:r>
      <w:r w:rsidR="00A664B5" w:rsidRPr="00A33F00">
        <w:rPr>
          <w:rFonts w:eastAsia="OfficinaSansStd-Bold" w:cs="Arial"/>
          <w:lang w:bidi="ks-Deva"/>
        </w:rPr>
        <w:tab/>
        <w:t xml:space="preserve">     b) Si la grua  tarda un temps </w:t>
      </w:r>
      <w:r w:rsidR="00A664B5" w:rsidRPr="00A33F00">
        <w:rPr>
          <w:rFonts w:eastAsia="OfficinaSansStd-Bold" w:cs="Arial"/>
          <w:i/>
          <w:iCs/>
          <w:lang w:bidi="ks-Deva"/>
        </w:rPr>
        <w:t xml:space="preserve">t </w:t>
      </w:r>
      <w:r w:rsidR="00A664B5" w:rsidRPr="00A33F00">
        <w:rPr>
          <w:rFonts w:eastAsia="OfficinaSansStd-Bold" w:cs="Arial"/>
          <w:lang w:bidi="ks-Deva"/>
        </w:rPr>
        <w:t>= 1 minut per aixecar la carrega, quina potencia útil desenvolupa?</w:t>
      </w:r>
      <w:r w:rsidR="00A664B5" w:rsidRPr="00A33F00">
        <w:rPr>
          <w:rFonts w:eastAsia="OfficinaSansStd-Bold" w:cs="Arial"/>
          <w:lang w:bidi="ks-Deva"/>
        </w:rPr>
        <w:tab/>
      </w:r>
      <w:r w:rsidR="00A664B5" w:rsidRPr="00A33F00">
        <w:rPr>
          <w:rFonts w:eastAsia="OfficinaSansStd-Bold" w:cs="Arial"/>
          <w:lang w:bidi="ks-Deva"/>
        </w:rPr>
        <w:tab/>
      </w:r>
      <w:r w:rsidR="00A664B5" w:rsidRPr="00A33F00">
        <w:rPr>
          <w:rFonts w:eastAsia="OfficinaSansStd-Bold" w:cs="Arial"/>
          <w:lang w:bidi="ks-Deva"/>
        </w:rPr>
        <w:tab/>
      </w:r>
      <w:r w:rsidR="00A664B5" w:rsidRPr="00A33F00">
        <w:rPr>
          <w:rFonts w:eastAsia="OfficinaSansStd-Bold" w:cs="Arial"/>
          <w:lang w:bidi="ks-Deva"/>
        </w:rPr>
        <w:tab/>
      </w:r>
      <w:r w:rsidR="00A664B5" w:rsidRPr="00A33F00">
        <w:rPr>
          <w:rFonts w:eastAsia="OfficinaSansStd-Bold" w:cs="Arial"/>
          <w:lang w:bidi="ks-Deva"/>
        </w:rPr>
        <w:tab/>
      </w:r>
      <w:r w:rsidR="00A664B5" w:rsidRPr="00A33F00">
        <w:rPr>
          <w:rFonts w:eastAsia="OfficinaSansStd-Bold" w:cs="Arial"/>
          <w:lang w:bidi="ks-Deva"/>
        </w:rPr>
        <w:tab/>
      </w:r>
      <w:r w:rsidR="00A664B5" w:rsidRPr="00A33F00">
        <w:rPr>
          <w:rFonts w:eastAsia="OfficinaSansStd-Bold" w:cs="Arial"/>
          <w:lang w:bidi="ks-Deva"/>
        </w:rPr>
        <w:tab/>
      </w:r>
      <w:r w:rsidR="003F466B" w:rsidRPr="00A33F00">
        <w:rPr>
          <w:rFonts w:eastAsia="OfficinaSansStd-Bold" w:cs="Arial"/>
          <w:lang w:bidi="ks-Deva"/>
        </w:rPr>
        <w:tab/>
      </w:r>
      <w:r w:rsidR="003F466B" w:rsidRPr="00A33F00">
        <w:rPr>
          <w:rFonts w:eastAsia="OfficinaSansStd-Bold" w:cs="Arial"/>
          <w:lang w:bidi="ks-Deva"/>
        </w:rPr>
        <w:tab/>
      </w:r>
      <w:r w:rsidR="003F466B" w:rsidRPr="00A33F00">
        <w:rPr>
          <w:rFonts w:eastAsia="OfficinaSansStd-Bold" w:cs="Arial"/>
          <w:lang w:bidi="ks-Deva"/>
        </w:rPr>
        <w:tab/>
      </w:r>
      <w:r w:rsidR="00A664B5" w:rsidRPr="00A33F00">
        <w:rPr>
          <w:rFonts w:eastAsia="OfficinaSansStd-Bold" w:cs="Arial"/>
          <w:b/>
          <w:lang w:bidi="ks-Deva"/>
        </w:rPr>
        <w:t>196 200 J</w:t>
      </w:r>
      <w:r w:rsidR="00A664B5" w:rsidRPr="00A33F00">
        <w:rPr>
          <w:rFonts w:eastAsia="OfficinaSansStd-Bold" w:cs="Arial"/>
          <w:b/>
          <w:lang w:bidi="ks-Deva"/>
        </w:rPr>
        <w:tab/>
        <w:t>3 270 W</w:t>
      </w:r>
      <w:r w:rsidR="00A664B5" w:rsidRPr="00A33F00">
        <w:rPr>
          <w:rFonts w:eastAsia="OfficinaSansStd-Bold" w:cs="Arial"/>
          <w:lang w:bidi="ks-Deva"/>
        </w:rPr>
        <w:tab/>
      </w:r>
    </w:p>
    <w:p w:rsidR="00A664B5" w:rsidRPr="00A33F00" w:rsidRDefault="007527A0" w:rsidP="00A664B5">
      <w:pPr>
        <w:jc w:val="both"/>
        <w:rPr>
          <w:rFonts w:eastAsia="OfficinaSansStd-Bold" w:cs="Arial"/>
          <w:b/>
          <w:bCs/>
          <w:lang w:bidi="ks-Deva"/>
        </w:rPr>
      </w:pPr>
      <w:r w:rsidRPr="00A33F00">
        <w:rPr>
          <w:rFonts w:eastAsia="OfficinaSansStd-Bold" w:cs="Arial"/>
          <w:lang w:bidi="ks-Deva"/>
        </w:rPr>
        <w:t>12</w:t>
      </w:r>
      <w:r w:rsidR="00A664B5" w:rsidRPr="00A33F00">
        <w:rPr>
          <w:rFonts w:eastAsia="OfficinaSansStd-Bold" w:cs="Arial"/>
          <w:lang w:bidi="ks-Deva"/>
        </w:rPr>
        <w:t>-Un muntacàrregues puja una massa de 1 800 kg a 20 m d’altura en 1 minut. Calcula el treball que efectua i la potencia del motor.</w:t>
      </w:r>
      <w:r w:rsidR="00A664B5" w:rsidRPr="00A33F00">
        <w:rPr>
          <w:rFonts w:eastAsia="OfficinaSansStd-Bold" w:cs="Arial"/>
          <w:lang w:bidi="ks-Deva"/>
        </w:rPr>
        <w:tab/>
      </w:r>
      <w:r w:rsidR="00A664B5" w:rsidRPr="00A33F00">
        <w:rPr>
          <w:rFonts w:eastAsia="OfficinaSansStd-Bold" w:cs="Arial"/>
          <w:lang w:bidi="ks-Deva"/>
        </w:rPr>
        <w:tab/>
      </w:r>
      <w:r w:rsidR="00A664B5" w:rsidRPr="00A33F00">
        <w:rPr>
          <w:rFonts w:eastAsia="OfficinaSansStd-Bold" w:cs="Arial"/>
          <w:lang w:bidi="ks-Deva"/>
        </w:rPr>
        <w:tab/>
      </w:r>
      <w:r w:rsidR="00A664B5" w:rsidRPr="00A33F00">
        <w:rPr>
          <w:rFonts w:eastAsia="OfficinaSansStd-Bold" w:cs="Arial"/>
          <w:lang w:bidi="ks-Deva"/>
        </w:rPr>
        <w:tab/>
      </w:r>
      <w:r w:rsidR="002B1E69" w:rsidRPr="00A33F00">
        <w:rPr>
          <w:rFonts w:eastAsia="OfficinaSansStd-Bold" w:cs="Arial"/>
          <w:lang w:bidi="ks-Deva"/>
        </w:rPr>
        <w:tab/>
      </w:r>
      <w:r w:rsidR="002B1E69" w:rsidRPr="00A33F00">
        <w:rPr>
          <w:rFonts w:eastAsia="OfficinaSansStd-Bold" w:cs="Arial"/>
          <w:lang w:bidi="ks-Deva"/>
        </w:rPr>
        <w:tab/>
      </w:r>
      <w:r w:rsidR="002B1E69" w:rsidRPr="00A33F00">
        <w:rPr>
          <w:rFonts w:eastAsia="OfficinaSansStd-Bold" w:cs="Arial"/>
          <w:lang w:bidi="ks-Deva"/>
        </w:rPr>
        <w:tab/>
      </w:r>
      <w:r w:rsidR="003F466B" w:rsidRPr="00A33F00">
        <w:rPr>
          <w:rFonts w:eastAsia="OfficinaSansStd-Bold" w:cs="Arial"/>
          <w:lang w:bidi="ks-Deva"/>
        </w:rPr>
        <w:tab/>
      </w:r>
      <w:r w:rsidR="00A664B5" w:rsidRPr="00A33F00">
        <w:rPr>
          <w:rFonts w:eastAsia="OfficinaSansStd-Bold" w:cs="Arial"/>
          <w:b/>
          <w:bCs/>
          <w:lang w:bidi="ks-Deva"/>
        </w:rPr>
        <w:t>353 160 J</w:t>
      </w:r>
      <w:r w:rsidR="00A664B5" w:rsidRPr="00A33F00">
        <w:rPr>
          <w:rFonts w:eastAsia="OfficinaSansStd-Bold" w:cs="Arial"/>
          <w:b/>
          <w:bCs/>
          <w:lang w:bidi="ks-Deva"/>
        </w:rPr>
        <w:tab/>
        <w:t>5 886 W</w:t>
      </w:r>
    </w:p>
    <w:p w:rsidR="000A7A5E" w:rsidRPr="00A33F00" w:rsidRDefault="000A7A5E" w:rsidP="004025BC">
      <w:pPr>
        <w:spacing w:after="0"/>
        <w:jc w:val="both"/>
        <w:rPr>
          <w:rFonts w:eastAsia="OfficinaSansStd-Bold" w:cs="Arial"/>
          <w:b/>
          <w:lang w:bidi="ks-Deva"/>
        </w:rPr>
      </w:pPr>
    </w:p>
    <w:p w:rsidR="00574E5E" w:rsidRPr="00A33F00" w:rsidRDefault="00574E5E" w:rsidP="004025BC">
      <w:pPr>
        <w:spacing w:after="0"/>
        <w:jc w:val="both"/>
        <w:rPr>
          <w:rFonts w:eastAsia="OfficinaSansStd-Bold" w:cs="Arial"/>
          <w:b/>
          <w:lang w:bidi="ks-Deva"/>
        </w:rPr>
      </w:pPr>
      <w:r w:rsidRPr="00A33F00">
        <w:rPr>
          <w:rFonts w:eastAsia="OfficinaSansStd-Bold" w:cs="Arial"/>
          <w:b/>
          <w:lang w:bidi="ks-Deva"/>
        </w:rPr>
        <w:t>RENDIMENT</w:t>
      </w:r>
    </w:p>
    <w:p w:rsidR="00170495" w:rsidRPr="00A33F00" w:rsidRDefault="002E755F" w:rsidP="00170495">
      <w:pPr>
        <w:spacing w:after="0"/>
        <w:jc w:val="both"/>
        <w:rPr>
          <w:rFonts w:eastAsia="OfficinaSansStd-Bold" w:cs="Arial"/>
          <w:b/>
          <w:lang w:bidi="ks-Deva"/>
        </w:rPr>
      </w:pPr>
      <w:r w:rsidRPr="00A33F00">
        <w:rPr>
          <w:rFonts w:eastAsia="OfficinaSansStd-Bold" w:cs="Arial"/>
          <w:lang w:bidi="ks-Deva"/>
        </w:rPr>
        <w:t>1</w:t>
      </w:r>
      <w:r w:rsidR="00170495" w:rsidRPr="00A33F00">
        <w:rPr>
          <w:rFonts w:eastAsia="OfficinaSansStd-Bold" w:cs="Arial"/>
          <w:lang w:bidi="ks-Deva"/>
        </w:rPr>
        <w:t>-Una màquina té un rendiment del 75%,  consumeix una energia de 5.10</w:t>
      </w:r>
      <w:r w:rsidR="00170495" w:rsidRPr="00A33F00">
        <w:rPr>
          <w:rFonts w:eastAsia="OfficinaSansStd-Bold" w:cs="Arial"/>
          <w:vertAlign w:val="superscript"/>
          <w:lang w:bidi="ks-Deva"/>
        </w:rPr>
        <w:t>4</w:t>
      </w:r>
      <w:r w:rsidR="00170495" w:rsidRPr="00A33F00">
        <w:rPr>
          <w:rFonts w:eastAsia="OfficinaSansStd-Bold" w:cs="Arial"/>
          <w:lang w:bidi="ks-Deva"/>
        </w:rPr>
        <w:t xml:space="preserve"> J . Quin és el treball realitzat?</w:t>
      </w:r>
      <w:r w:rsidR="00170495" w:rsidRPr="00A33F00">
        <w:rPr>
          <w:rFonts w:eastAsia="OfficinaSansStd-Bold" w:cs="Arial"/>
          <w:lang w:bidi="ks-Deva"/>
        </w:rPr>
        <w:tab/>
      </w:r>
      <w:r w:rsidR="00170495" w:rsidRPr="00A33F00">
        <w:rPr>
          <w:rFonts w:eastAsia="OfficinaSansStd-Bold" w:cs="Arial"/>
          <w:lang w:bidi="ks-Deva"/>
        </w:rPr>
        <w:tab/>
      </w:r>
      <w:r w:rsidR="00170495" w:rsidRPr="00A33F00">
        <w:rPr>
          <w:rFonts w:eastAsia="OfficinaSansStd-Bold" w:cs="Arial"/>
          <w:lang w:bidi="ks-Deva"/>
        </w:rPr>
        <w:tab/>
      </w:r>
      <w:r w:rsidR="00170495" w:rsidRPr="00A33F00">
        <w:rPr>
          <w:rFonts w:eastAsia="OfficinaSansStd-Bold" w:cs="Arial"/>
          <w:lang w:bidi="ks-Deva"/>
        </w:rPr>
        <w:tab/>
      </w:r>
      <w:r w:rsidR="00170495" w:rsidRPr="00A33F00">
        <w:rPr>
          <w:rFonts w:eastAsia="OfficinaSansStd-Bold" w:cs="Arial"/>
          <w:lang w:bidi="ks-Deva"/>
        </w:rPr>
        <w:tab/>
      </w:r>
      <w:r w:rsidR="00170495" w:rsidRPr="00A33F00">
        <w:rPr>
          <w:rFonts w:eastAsia="OfficinaSansStd-Bold" w:cs="Arial"/>
          <w:lang w:bidi="ks-Deva"/>
        </w:rPr>
        <w:tab/>
      </w:r>
      <w:r w:rsidR="00170495" w:rsidRPr="00A33F00">
        <w:rPr>
          <w:rFonts w:eastAsia="OfficinaSansStd-Bold" w:cs="Arial"/>
          <w:lang w:bidi="ks-Deva"/>
        </w:rPr>
        <w:tab/>
      </w:r>
      <w:r w:rsidR="00170495" w:rsidRPr="00A33F00">
        <w:rPr>
          <w:rFonts w:eastAsia="OfficinaSansStd-Bold" w:cs="Arial"/>
          <w:lang w:bidi="ks-Deva"/>
        </w:rPr>
        <w:tab/>
      </w:r>
      <w:r w:rsidR="00170495" w:rsidRPr="00A33F00">
        <w:rPr>
          <w:rFonts w:eastAsia="OfficinaSansStd-Bold" w:cs="Arial"/>
          <w:lang w:bidi="ks-Deva"/>
        </w:rPr>
        <w:tab/>
      </w:r>
      <w:r w:rsidR="00170495" w:rsidRPr="00A33F00">
        <w:rPr>
          <w:rFonts w:eastAsia="OfficinaSansStd-Bold" w:cs="Arial"/>
          <w:lang w:bidi="ks-Deva"/>
        </w:rPr>
        <w:tab/>
      </w:r>
      <w:r w:rsidR="00170495" w:rsidRPr="00A33F00">
        <w:rPr>
          <w:rFonts w:eastAsia="OfficinaSansStd-Bold" w:cs="Arial"/>
          <w:lang w:bidi="ks-Deva"/>
        </w:rPr>
        <w:tab/>
      </w:r>
      <w:r w:rsidR="00170495" w:rsidRPr="00A33F00">
        <w:rPr>
          <w:rFonts w:eastAsia="OfficinaSansStd-Bold" w:cs="Arial"/>
          <w:lang w:bidi="ks-Deva"/>
        </w:rPr>
        <w:tab/>
      </w:r>
      <w:r w:rsidR="003F466B" w:rsidRPr="00A33F00">
        <w:rPr>
          <w:rFonts w:eastAsia="OfficinaSansStd-Bold" w:cs="Arial"/>
          <w:lang w:bidi="ks-Deva"/>
        </w:rPr>
        <w:tab/>
      </w:r>
      <w:r w:rsidR="00170495" w:rsidRPr="00A33F00">
        <w:rPr>
          <w:rFonts w:eastAsia="OfficinaSansStd-Bold" w:cs="Arial"/>
          <w:b/>
          <w:lang w:bidi="ks-Deva"/>
        </w:rPr>
        <w:t>37 500 J</w:t>
      </w:r>
    </w:p>
    <w:p w:rsidR="00574E5E" w:rsidRPr="00A33F00" w:rsidRDefault="002E755F" w:rsidP="004025BC">
      <w:pPr>
        <w:spacing w:after="0"/>
        <w:jc w:val="both"/>
        <w:rPr>
          <w:rFonts w:eastAsia="OfficinaSansStd-Bold" w:cs="Arial"/>
          <w:b/>
          <w:lang w:bidi="ks-Deva"/>
        </w:rPr>
      </w:pPr>
      <w:r w:rsidRPr="00A33F00">
        <w:rPr>
          <w:rFonts w:eastAsia="OfficinaSansStd-Bold" w:cs="Arial"/>
          <w:lang w:bidi="ks-Deva"/>
        </w:rPr>
        <w:t>2</w:t>
      </w:r>
      <w:r w:rsidR="00574E5E" w:rsidRPr="00A33F00">
        <w:rPr>
          <w:rFonts w:eastAsia="OfficinaSansStd-Bold" w:cs="Arial"/>
          <w:lang w:bidi="ks-Deva"/>
        </w:rPr>
        <w:t>-Una grua ha pujat una massa de 1000 Kg a una alçària de 20 m, Calcula l’energia consumida pel motor si el seu rendiment és del 70%.</w:t>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3F466B" w:rsidRPr="00A33F00">
        <w:rPr>
          <w:rFonts w:eastAsia="OfficinaSansStd-Bold" w:cs="Arial"/>
          <w:lang w:bidi="ks-Deva"/>
        </w:rPr>
        <w:tab/>
      </w:r>
      <w:r w:rsidR="003F466B" w:rsidRPr="00A33F00">
        <w:rPr>
          <w:rFonts w:eastAsia="OfficinaSansStd-Bold" w:cs="Arial"/>
          <w:lang w:bidi="ks-Deva"/>
        </w:rPr>
        <w:tab/>
      </w:r>
      <w:r w:rsidR="00574E5E" w:rsidRPr="00A33F00">
        <w:rPr>
          <w:rFonts w:eastAsia="OfficinaSansStd-Bold" w:cs="Arial"/>
          <w:b/>
          <w:lang w:bidi="ks-Deva"/>
        </w:rPr>
        <w:t>2,8.10</w:t>
      </w:r>
      <w:r w:rsidR="00574E5E" w:rsidRPr="00A33F00">
        <w:rPr>
          <w:rFonts w:eastAsia="OfficinaSansStd-Bold" w:cs="Arial"/>
          <w:b/>
          <w:vertAlign w:val="superscript"/>
          <w:lang w:bidi="ks-Deva"/>
        </w:rPr>
        <w:t>5</w:t>
      </w:r>
      <w:r w:rsidR="00574E5E" w:rsidRPr="00A33F00">
        <w:rPr>
          <w:rFonts w:eastAsia="OfficinaSansStd-Bold" w:cs="Arial"/>
          <w:b/>
          <w:lang w:bidi="ks-Deva"/>
        </w:rPr>
        <w:t xml:space="preserve"> J</w:t>
      </w:r>
    </w:p>
    <w:p w:rsidR="00574E5E" w:rsidRPr="00A33F00" w:rsidRDefault="002E755F" w:rsidP="004025BC">
      <w:pPr>
        <w:spacing w:after="0"/>
        <w:jc w:val="both"/>
        <w:rPr>
          <w:rFonts w:eastAsia="OfficinaSansStd-Bold" w:cs="Arial"/>
          <w:b/>
          <w:lang w:bidi="ks-Deva"/>
        </w:rPr>
      </w:pPr>
      <w:r w:rsidRPr="00A33F00">
        <w:rPr>
          <w:rFonts w:eastAsia="OfficinaSansStd-Bold" w:cs="Arial"/>
          <w:lang w:bidi="ks-Deva"/>
        </w:rPr>
        <w:t>3</w:t>
      </w:r>
      <w:r w:rsidR="00574E5E" w:rsidRPr="00A33F00">
        <w:rPr>
          <w:rFonts w:eastAsia="OfficinaSansStd-Bold" w:cs="Arial"/>
          <w:lang w:bidi="ks-Deva"/>
        </w:rPr>
        <w:t>-Un motor ha consumit una energia elèctrica equivalent a 3.10</w:t>
      </w:r>
      <w:r w:rsidR="00574E5E" w:rsidRPr="00A33F00">
        <w:rPr>
          <w:rFonts w:eastAsia="OfficinaSansStd-Bold" w:cs="Arial"/>
          <w:vertAlign w:val="superscript"/>
          <w:lang w:bidi="ks-Deva"/>
        </w:rPr>
        <w:t>8</w:t>
      </w:r>
      <w:r w:rsidR="00574E5E" w:rsidRPr="00A33F00">
        <w:rPr>
          <w:rFonts w:eastAsia="OfficinaSansStd-Bold" w:cs="Arial"/>
          <w:lang w:bidi="ks-Deva"/>
        </w:rPr>
        <w:t xml:space="preserve"> J i el seu rendiment és del 80% . Quin treball ha realitzat?</w:t>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3F466B" w:rsidRPr="00A33F00">
        <w:rPr>
          <w:rFonts w:eastAsia="OfficinaSansStd-Bold" w:cs="Arial"/>
          <w:lang w:bidi="ks-Deva"/>
        </w:rPr>
        <w:tab/>
      </w:r>
      <w:r w:rsidR="00574E5E" w:rsidRPr="00A33F00">
        <w:rPr>
          <w:rFonts w:eastAsia="OfficinaSansStd-Bold" w:cs="Arial"/>
          <w:b/>
          <w:lang w:bidi="ks-Deva"/>
        </w:rPr>
        <w:t>2,4.10</w:t>
      </w:r>
      <w:r w:rsidR="00574E5E" w:rsidRPr="00A33F00">
        <w:rPr>
          <w:rFonts w:eastAsia="OfficinaSansStd-Bold" w:cs="Arial"/>
          <w:b/>
          <w:vertAlign w:val="superscript"/>
          <w:lang w:bidi="ks-Deva"/>
        </w:rPr>
        <w:t xml:space="preserve">8 </w:t>
      </w:r>
      <w:r w:rsidR="00574E5E" w:rsidRPr="00A33F00">
        <w:rPr>
          <w:rFonts w:eastAsia="OfficinaSansStd-Bold" w:cs="Arial"/>
          <w:b/>
          <w:lang w:bidi="ks-Deva"/>
        </w:rPr>
        <w:t>J</w:t>
      </w:r>
    </w:p>
    <w:p w:rsidR="00574E5E" w:rsidRPr="00A33F00" w:rsidRDefault="002E755F" w:rsidP="004025BC">
      <w:pPr>
        <w:spacing w:after="0"/>
        <w:jc w:val="both"/>
        <w:rPr>
          <w:rFonts w:eastAsia="OfficinaSansStd-Bold" w:cs="Arial"/>
          <w:b/>
          <w:lang w:bidi="ks-Deva"/>
        </w:rPr>
      </w:pPr>
      <w:r w:rsidRPr="00A33F00">
        <w:rPr>
          <w:rFonts w:eastAsia="OfficinaSansStd-Bold" w:cs="Arial"/>
          <w:lang w:bidi="ks-Deva"/>
        </w:rPr>
        <w:t>4</w:t>
      </w:r>
      <w:r w:rsidR="00574E5E" w:rsidRPr="00A33F00">
        <w:rPr>
          <w:rFonts w:eastAsia="OfficinaSansStd-Bold" w:cs="Arial"/>
          <w:lang w:bidi="ks-Deva"/>
        </w:rPr>
        <w:t>-Un motor eleva 1 500 Kg d’aigua en 4 min fins una alçària de 10 m. Quina potència desenvolupa?</w:t>
      </w:r>
      <w:r w:rsidR="003F466B" w:rsidRPr="00A33F00">
        <w:rPr>
          <w:rFonts w:eastAsia="OfficinaSansStd-Bold" w:cs="Arial"/>
          <w:lang w:bidi="ks-Deva"/>
        </w:rPr>
        <w:t xml:space="preserve"> Quanta energia consumeix si el seu rendiment és del 50%?</w:t>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3F466B" w:rsidRPr="00A33F00">
        <w:rPr>
          <w:rFonts w:eastAsia="OfficinaSansStd-Bold" w:cs="Arial"/>
          <w:lang w:bidi="ks-Deva"/>
        </w:rPr>
        <w:tab/>
      </w:r>
      <w:r w:rsidR="002F57D7" w:rsidRPr="00A33F00">
        <w:rPr>
          <w:rFonts w:eastAsia="OfficinaSansStd-Bold" w:cs="Arial"/>
          <w:lang w:bidi="ks-Deva"/>
        </w:rPr>
        <w:tab/>
      </w:r>
      <w:r w:rsidR="003F466B" w:rsidRPr="00A33F00">
        <w:rPr>
          <w:rFonts w:eastAsia="OfficinaSansStd-Bold" w:cs="Arial"/>
          <w:b/>
          <w:lang w:bidi="ks-Deva"/>
        </w:rPr>
        <w:t>612,5</w:t>
      </w:r>
      <w:r w:rsidR="00574E5E" w:rsidRPr="00A33F00">
        <w:rPr>
          <w:rFonts w:eastAsia="OfficinaSansStd-Bold" w:cs="Arial"/>
          <w:b/>
          <w:lang w:bidi="ks-Deva"/>
        </w:rPr>
        <w:t xml:space="preserve"> W</w:t>
      </w:r>
      <w:r w:rsidR="003F466B" w:rsidRPr="00A33F00">
        <w:rPr>
          <w:rFonts w:eastAsia="OfficinaSansStd-Bold" w:cs="Arial"/>
          <w:b/>
          <w:lang w:bidi="ks-Deva"/>
        </w:rPr>
        <w:tab/>
        <w:t>294 000 J</w:t>
      </w:r>
    </w:p>
    <w:p w:rsidR="00574E5E" w:rsidRPr="00A33F00" w:rsidRDefault="002E755F" w:rsidP="004025BC">
      <w:pPr>
        <w:spacing w:after="0"/>
        <w:jc w:val="both"/>
        <w:rPr>
          <w:rFonts w:eastAsia="OfficinaSansStd-Bold" w:cs="Arial"/>
          <w:b/>
          <w:lang w:bidi="ks-Deva"/>
        </w:rPr>
      </w:pPr>
      <w:r w:rsidRPr="00A33F00">
        <w:rPr>
          <w:rFonts w:eastAsia="OfficinaSansStd-Bold" w:cs="Arial"/>
          <w:lang w:bidi="ks-Deva"/>
        </w:rPr>
        <w:t>5</w:t>
      </w:r>
      <w:r w:rsidR="00574E5E" w:rsidRPr="00A33F00">
        <w:rPr>
          <w:rFonts w:eastAsia="OfficinaSansStd-Bold" w:cs="Arial"/>
          <w:lang w:bidi="ks-Deva"/>
        </w:rPr>
        <w:t>-Calcula la potència proporcionada per la línia elèctrica a un motor de rendiment 0,9 que ens dona una potència a l’eix de 3 312 W</w:t>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574E5E" w:rsidRPr="00A33F00">
        <w:rPr>
          <w:rFonts w:eastAsia="OfficinaSansStd-Bold" w:cs="Arial"/>
          <w:lang w:bidi="ks-Deva"/>
        </w:rPr>
        <w:tab/>
      </w:r>
      <w:r w:rsidR="003F466B" w:rsidRPr="00A33F00">
        <w:rPr>
          <w:rFonts w:eastAsia="OfficinaSansStd-Bold" w:cs="Arial"/>
          <w:lang w:bidi="ks-Deva"/>
        </w:rPr>
        <w:tab/>
      </w:r>
      <w:r w:rsidR="009C0437" w:rsidRPr="00A33F00">
        <w:rPr>
          <w:rFonts w:eastAsia="OfficinaSansStd-Bold" w:cs="Arial"/>
          <w:b/>
          <w:lang w:bidi="ks-Deva"/>
        </w:rPr>
        <w:t>3 680 W</w:t>
      </w:r>
    </w:p>
    <w:p w:rsidR="009C0437" w:rsidRPr="00A33F00" w:rsidRDefault="002E755F" w:rsidP="004025BC">
      <w:pPr>
        <w:spacing w:after="0"/>
        <w:jc w:val="both"/>
        <w:rPr>
          <w:rFonts w:eastAsia="OfficinaSansStd-Bold" w:cs="Arial"/>
          <w:lang w:bidi="ks-Deva"/>
        </w:rPr>
      </w:pPr>
      <w:r w:rsidRPr="00A33F00">
        <w:rPr>
          <w:rFonts w:eastAsia="OfficinaSansStd-Bold" w:cs="Arial"/>
          <w:lang w:bidi="ks-Deva"/>
        </w:rPr>
        <w:t>6</w:t>
      </w:r>
      <w:r w:rsidR="009C0437" w:rsidRPr="00A33F00">
        <w:rPr>
          <w:rFonts w:eastAsia="OfficinaSansStd-Bold" w:cs="Arial"/>
          <w:lang w:bidi="ks-Deva"/>
        </w:rPr>
        <w:t>-Un motor subministra 1 472 W i té un rendiment del 55%. Quina és l’energia en Joules que consumirà en dues hores de funcionament?</w:t>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3F466B" w:rsidRPr="00A33F00">
        <w:rPr>
          <w:rFonts w:eastAsia="OfficinaSansStd-Bold" w:cs="Arial"/>
          <w:lang w:bidi="ks-Deva"/>
        </w:rPr>
        <w:tab/>
      </w:r>
      <w:r w:rsidR="009C0437" w:rsidRPr="00A33F00">
        <w:rPr>
          <w:rFonts w:eastAsia="OfficinaSansStd-Bold" w:cs="Arial"/>
          <w:b/>
          <w:lang w:bidi="ks-Deva"/>
        </w:rPr>
        <w:t>1,93.10</w:t>
      </w:r>
      <w:r w:rsidR="009C0437" w:rsidRPr="00A33F00">
        <w:rPr>
          <w:rFonts w:eastAsia="OfficinaSansStd-Bold" w:cs="Arial"/>
          <w:b/>
          <w:vertAlign w:val="superscript"/>
          <w:lang w:bidi="ks-Deva"/>
        </w:rPr>
        <w:t xml:space="preserve">7 </w:t>
      </w:r>
      <w:r w:rsidR="009C0437" w:rsidRPr="00A33F00">
        <w:rPr>
          <w:rFonts w:eastAsia="OfficinaSansStd-Bold" w:cs="Arial"/>
          <w:b/>
          <w:lang w:bidi="ks-Deva"/>
        </w:rPr>
        <w:t>J</w:t>
      </w:r>
      <w:r w:rsidR="009C0437" w:rsidRPr="00A33F00">
        <w:rPr>
          <w:rFonts w:eastAsia="OfficinaSansStd-Bold" w:cs="Arial"/>
          <w:b/>
          <w:lang w:bidi="ks-Deva"/>
        </w:rPr>
        <w:tab/>
      </w:r>
    </w:p>
    <w:p w:rsidR="009C0437" w:rsidRPr="00A33F00" w:rsidRDefault="002E755F" w:rsidP="004025BC">
      <w:pPr>
        <w:spacing w:after="0"/>
        <w:jc w:val="both"/>
        <w:rPr>
          <w:rFonts w:eastAsia="OfficinaSansStd-Bold" w:cs="Arial"/>
          <w:b/>
          <w:lang w:bidi="ks-Deva"/>
        </w:rPr>
      </w:pPr>
      <w:r w:rsidRPr="00A33F00">
        <w:rPr>
          <w:rFonts w:eastAsia="OfficinaSansStd-Bold" w:cs="Arial"/>
          <w:lang w:bidi="ks-Deva"/>
        </w:rPr>
        <w:t>7</w:t>
      </w:r>
      <w:r w:rsidR="009C0437" w:rsidRPr="00A33F00">
        <w:rPr>
          <w:rFonts w:eastAsia="OfficinaSansStd-Bold" w:cs="Arial"/>
          <w:lang w:bidi="ks-Deva"/>
        </w:rPr>
        <w:t>-Una màquina té un rendiment del 75% i consumeix una energia de 5.10</w:t>
      </w:r>
      <w:r w:rsidR="009C0437" w:rsidRPr="00A33F00">
        <w:rPr>
          <w:rFonts w:eastAsia="OfficinaSansStd-Bold" w:cs="Arial"/>
          <w:vertAlign w:val="superscript"/>
          <w:lang w:bidi="ks-Deva"/>
        </w:rPr>
        <w:t>4</w:t>
      </w:r>
      <w:r w:rsidR="009C0437" w:rsidRPr="00A33F00">
        <w:rPr>
          <w:rFonts w:eastAsia="OfficinaSansStd-Bold" w:cs="Arial"/>
          <w:lang w:bidi="ks-Deva"/>
        </w:rPr>
        <w:t xml:space="preserve"> J. Quin és el treball perdut en la transformació?</w:t>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9C0437" w:rsidRPr="00A33F00">
        <w:rPr>
          <w:rFonts w:eastAsia="OfficinaSansStd-Bold" w:cs="Arial"/>
          <w:lang w:bidi="ks-Deva"/>
        </w:rPr>
        <w:tab/>
      </w:r>
      <w:r w:rsidR="003F466B" w:rsidRPr="00A33F00">
        <w:rPr>
          <w:rFonts w:eastAsia="OfficinaSansStd-Bold" w:cs="Arial"/>
          <w:lang w:bidi="ks-Deva"/>
        </w:rPr>
        <w:tab/>
      </w:r>
      <w:r w:rsidR="009C0437" w:rsidRPr="00A33F00">
        <w:rPr>
          <w:rFonts w:eastAsia="OfficinaSansStd-Bold" w:cs="Arial"/>
          <w:b/>
          <w:lang w:bidi="ks-Deva"/>
        </w:rPr>
        <w:t>1,25.10</w:t>
      </w:r>
      <w:r w:rsidR="009C0437" w:rsidRPr="00A33F00">
        <w:rPr>
          <w:rFonts w:eastAsia="OfficinaSansStd-Bold" w:cs="Arial"/>
          <w:b/>
          <w:vertAlign w:val="superscript"/>
          <w:lang w:bidi="ks-Deva"/>
        </w:rPr>
        <w:t>4</w:t>
      </w:r>
      <w:r w:rsidR="009C0437" w:rsidRPr="00A33F00">
        <w:rPr>
          <w:rFonts w:eastAsia="OfficinaSansStd-Bold" w:cs="Arial"/>
          <w:b/>
          <w:lang w:bidi="ks-Deva"/>
        </w:rPr>
        <w:t xml:space="preserve"> J</w:t>
      </w:r>
    </w:p>
    <w:p w:rsidR="003A68BD" w:rsidRPr="00A33F00" w:rsidRDefault="003A68BD" w:rsidP="003A68BD">
      <w:pPr>
        <w:autoSpaceDE w:val="0"/>
        <w:autoSpaceDN w:val="0"/>
        <w:adjustRightInd w:val="0"/>
        <w:spacing w:after="0" w:line="240" w:lineRule="auto"/>
        <w:rPr>
          <w:rFonts w:cs="Arial"/>
          <w:lang w:val="es-ES" w:eastAsia="es-ES"/>
        </w:rPr>
      </w:pPr>
      <w:r w:rsidRPr="00A33F00">
        <w:rPr>
          <w:rFonts w:eastAsia="OfficinaSansStd-Bold" w:cs="Arial"/>
          <w:lang w:bidi="ks-Deva"/>
        </w:rPr>
        <w:t>8-</w:t>
      </w:r>
      <w:r w:rsidRPr="00A33F00">
        <w:rPr>
          <w:rFonts w:cs="Arial"/>
          <w:lang w:val="es-ES" w:eastAsia="es-ES"/>
        </w:rPr>
        <w:t xml:space="preserve"> Calcula el </w:t>
      </w:r>
      <w:proofErr w:type="spellStart"/>
      <w:r w:rsidRPr="00A33F00">
        <w:rPr>
          <w:rFonts w:cs="Arial"/>
          <w:lang w:val="es-ES" w:eastAsia="es-ES"/>
        </w:rPr>
        <w:t>temps</w:t>
      </w:r>
      <w:proofErr w:type="spellEnd"/>
      <w:r w:rsidRPr="00A33F00">
        <w:rPr>
          <w:rFonts w:cs="Arial"/>
          <w:lang w:val="es-ES" w:eastAsia="es-ES"/>
        </w:rPr>
        <w:t xml:space="preserve"> que una motobomba de 7 360 W, </w:t>
      </w:r>
      <w:proofErr w:type="spellStart"/>
      <w:r w:rsidRPr="00A33F00">
        <w:rPr>
          <w:rFonts w:cs="Arial"/>
          <w:lang w:val="es-ES" w:eastAsia="es-ES"/>
        </w:rPr>
        <w:t>treballant</w:t>
      </w:r>
      <w:proofErr w:type="spellEnd"/>
      <w:r w:rsidRPr="00A33F00">
        <w:rPr>
          <w:rFonts w:cs="Arial"/>
          <w:lang w:val="es-ES" w:eastAsia="es-ES"/>
        </w:rPr>
        <w:t xml:space="preserve"> a plena </w:t>
      </w:r>
      <w:proofErr w:type="spellStart"/>
      <w:r w:rsidRPr="00A33F00">
        <w:rPr>
          <w:rFonts w:cs="Arial"/>
          <w:lang w:val="es-ES" w:eastAsia="es-ES"/>
        </w:rPr>
        <w:t>càrrega</w:t>
      </w:r>
      <w:proofErr w:type="spellEnd"/>
      <w:r w:rsidRPr="00A33F00">
        <w:rPr>
          <w:rFonts w:cs="Arial"/>
          <w:lang w:val="es-ES" w:eastAsia="es-ES"/>
        </w:rPr>
        <w:t xml:space="preserve">, </w:t>
      </w:r>
      <w:proofErr w:type="spellStart"/>
      <w:r w:rsidRPr="00A33F00">
        <w:rPr>
          <w:rFonts w:cs="Arial"/>
          <w:lang w:val="es-ES" w:eastAsia="es-ES"/>
        </w:rPr>
        <w:t>tardarà</w:t>
      </w:r>
      <w:proofErr w:type="spellEnd"/>
      <w:r w:rsidRPr="00A33F00">
        <w:rPr>
          <w:rFonts w:cs="Arial"/>
          <w:lang w:val="es-ES" w:eastAsia="es-ES"/>
        </w:rPr>
        <w:t xml:space="preserve"> en </w:t>
      </w:r>
      <w:proofErr w:type="spellStart"/>
      <w:r w:rsidRPr="00A33F00">
        <w:rPr>
          <w:rFonts w:cs="Arial"/>
          <w:lang w:val="es-ES" w:eastAsia="es-ES"/>
        </w:rPr>
        <w:t>omplir</w:t>
      </w:r>
      <w:proofErr w:type="spellEnd"/>
      <w:r w:rsidRPr="00A33F00">
        <w:rPr>
          <w:rFonts w:cs="Arial"/>
          <w:lang w:val="es-ES" w:eastAsia="es-ES"/>
        </w:rPr>
        <w:t xml:space="preserve"> </w:t>
      </w:r>
      <w:proofErr w:type="spellStart"/>
      <w:r w:rsidRPr="00A33F00">
        <w:rPr>
          <w:rFonts w:cs="Arial"/>
          <w:lang w:val="es-ES" w:eastAsia="es-ES"/>
        </w:rPr>
        <w:t>d’aigua</w:t>
      </w:r>
      <w:proofErr w:type="spellEnd"/>
      <w:r w:rsidRPr="00A33F00">
        <w:rPr>
          <w:rFonts w:cs="Arial"/>
          <w:lang w:val="es-ES" w:eastAsia="es-ES"/>
        </w:rPr>
        <w:t xml:space="preserve"> un </w:t>
      </w:r>
      <w:proofErr w:type="spellStart"/>
      <w:r w:rsidRPr="00A33F00">
        <w:rPr>
          <w:rFonts w:cs="Arial"/>
          <w:lang w:val="es-ES" w:eastAsia="es-ES"/>
        </w:rPr>
        <w:t>dipòsit</w:t>
      </w:r>
      <w:proofErr w:type="spellEnd"/>
      <w:r w:rsidRPr="00A33F00">
        <w:rPr>
          <w:rFonts w:cs="Arial"/>
          <w:lang w:val="es-ES" w:eastAsia="es-ES"/>
        </w:rPr>
        <w:t xml:space="preserve"> de 200 m</w:t>
      </w:r>
      <w:r w:rsidRPr="00A33F00">
        <w:rPr>
          <w:rFonts w:cs="Arial"/>
          <w:vertAlign w:val="superscript"/>
          <w:lang w:val="es-ES" w:eastAsia="es-ES"/>
        </w:rPr>
        <w:t>3</w:t>
      </w:r>
      <w:r w:rsidRPr="00A33F00">
        <w:rPr>
          <w:rFonts w:cs="Arial"/>
          <w:lang w:val="es-ES" w:eastAsia="es-ES"/>
        </w:rPr>
        <w:t xml:space="preserve"> </w:t>
      </w:r>
      <w:proofErr w:type="spellStart"/>
      <w:r w:rsidRPr="00A33F00">
        <w:rPr>
          <w:rFonts w:cs="Arial"/>
          <w:lang w:val="es-ES" w:eastAsia="es-ES"/>
        </w:rPr>
        <w:t>situat</w:t>
      </w:r>
      <w:proofErr w:type="spellEnd"/>
      <w:r w:rsidRPr="00A33F00">
        <w:rPr>
          <w:rFonts w:cs="Arial"/>
          <w:lang w:val="es-ES" w:eastAsia="es-ES"/>
        </w:rPr>
        <w:t xml:space="preserve"> a 25 m </w:t>
      </w:r>
      <w:proofErr w:type="spellStart"/>
      <w:r w:rsidRPr="00A33F00">
        <w:rPr>
          <w:rFonts w:cs="Arial"/>
          <w:lang w:val="es-ES" w:eastAsia="es-ES"/>
        </w:rPr>
        <w:t>d’alçada</w:t>
      </w:r>
      <w:proofErr w:type="spellEnd"/>
      <w:r w:rsidRPr="00A33F00">
        <w:rPr>
          <w:rFonts w:cs="Arial"/>
          <w:lang w:val="es-ES" w:eastAsia="es-ES"/>
        </w:rPr>
        <w:t xml:space="preserve">. </w:t>
      </w:r>
      <w:r w:rsidR="00140E56" w:rsidRPr="00A33F00">
        <w:rPr>
          <w:rFonts w:cs="Arial"/>
          <w:lang w:val="es-ES" w:eastAsia="es-ES"/>
        </w:rPr>
        <w:t xml:space="preserve">El </w:t>
      </w:r>
      <w:proofErr w:type="spellStart"/>
      <w:r w:rsidR="00140E56" w:rsidRPr="00A33F00">
        <w:rPr>
          <w:rFonts w:cs="Arial"/>
          <w:lang w:val="es-ES" w:eastAsia="es-ES"/>
        </w:rPr>
        <w:t>rendiment</w:t>
      </w:r>
      <w:proofErr w:type="spellEnd"/>
      <w:r w:rsidR="00140E56" w:rsidRPr="00A33F00">
        <w:rPr>
          <w:rFonts w:cs="Arial"/>
          <w:lang w:val="es-ES" w:eastAsia="es-ES"/>
        </w:rPr>
        <w:t xml:space="preserve"> </w:t>
      </w:r>
      <w:proofErr w:type="spellStart"/>
      <w:r w:rsidR="00140E56" w:rsidRPr="00A33F00">
        <w:rPr>
          <w:rFonts w:cs="Arial"/>
          <w:lang w:val="es-ES" w:eastAsia="es-ES"/>
        </w:rPr>
        <w:t>és</w:t>
      </w:r>
      <w:proofErr w:type="spellEnd"/>
      <w:r w:rsidR="00140E56" w:rsidRPr="00A33F00">
        <w:rPr>
          <w:rFonts w:cs="Arial"/>
          <w:lang w:val="es-ES" w:eastAsia="es-ES"/>
        </w:rPr>
        <w:t xml:space="preserve"> del 80</w:t>
      </w:r>
      <w:r w:rsidRPr="00A33F00">
        <w:rPr>
          <w:rFonts w:cs="Arial"/>
          <w:lang w:val="es-ES" w:eastAsia="es-ES"/>
        </w:rPr>
        <w:t>%.</w:t>
      </w:r>
    </w:p>
    <w:p w:rsidR="009C0437" w:rsidRPr="00A33F00" w:rsidRDefault="003A68BD" w:rsidP="003A68BD">
      <w:pPr>
        <w:spacing w:after="0"/>
        <w:jc w:val="both"/>
        <w:rPr>
          <w:rFonts w:eastAsia="OfficinaSansStd-Bold" w:cs="Arial"/>
          <w:b/>
          <w:lang w:bidi="ks-Deva"/>
        </w:rPr>
      </w:pPr>
      <w:proofErr w:type="spellStart"/>
      <w:r w:rsidRPr="00A33F00">
        <w:rPr>
          <w:rFonts w:cs="Arial"/>
          <w:lang w:val="es-ES" w:eastAsia="es-ES"/>
        </w:rPr>
        <w:t>Densitat</w:t>
      </w:r>
      <w:proofErr w:type="spellEnd"/>
      <w:r w:rsidRPr="00A33F00">
        <w:rPr>
          <w:rFonts w:cs="Arial"/>
          <w:lang w:val="es-ES" w:eastAsia="es-ES"/>
        </w:rPr>
        <w:t xml:space="preserve"> de </w:t>
      </w:r>
      <w:proofErr w:type="spellStart"/>
      <w:r w:rsidRPr="00A33F00">
        <w:rPr>
          <w:rFonts w:cs="Arial"/>
          <w:lang w:val="es-ES" w:eastAsia="es-ES"/>
        </w:rPr>
        <w:t>l’aigua</w:t>
      </w:r>
      <w:proofErr w:type="spellEnd"/>
      <w:r w:rsidRPr="00A33F00">
        <w:rPr>
          <w:rFonts w:cs="Arial"/>
          <w:lang w:val="es-ES" w:eastAsia="es-ES"/>
        </w:rPr>
        <w:t>=1Kg/L</w:t>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b/>
          <w:lang w:val="es-ES" w:eastAsia="es-ES"/>
        </w:rPr>
        <w:t>2,31 h</w:t>
      </w:r>
    </w:p>
    <w:p w:rsidR="00EA39C1" w:rsidRPr="00A33F00" w:rsidRDefault="00EA39C1" w:rsidP="004025BC">
      <w:pPr>
        <w:spacing w:after="0"/>
        <w:jc w:val="both"/>
        <w:rPr>
          <w:rFonts w:eastAsia="OfficinaSansStd-Bold" w:cs="Arial"/>
          <w:b/>
          <w:lang w:bidi="ks-Deva"/>
        </w:rPr>
      </w:pPr>
    </w:p>
    <w:p w:rsidR="00F42891" w:rsidRPr="00A33F00" w:rsidRDefault="00F42891" w:rsidP="004025BC">
      <w:pPr>
        <w:spacing w:after="0"/>
        <w:jc w:val="both"/>
        <w:rPr>
          <w:rFonts w:eastAsia="OfficinaSansStd-Bold" w:cs="Arial"/>
          <w:b/>
          <w:lang w:bidi="ks-Deva"/>
        </w:rPr>
      </w:pPr>
    </w:p>
    <w:p w:rsidR="00510C9D" w:rsidRPr="00A33F00" w:rsidRDefault="00574E5E" w:rsidP="004025BC">
      <w:pPr>
        <w:spacing w:after="0"/>
        <w:jc w:val="both"/>
        <w:rPr>
          <w:rFonts w:eastAsia="OfficinaSansStd-Bold" w:cs="Arial"/>
          <w:b/>
          <w:lang w:bidi="ks-Deva"/>
        </w:rPr>
      </w:pPr>
      <w:r w:rsidRPr="00A33F00">
        <w:rPr>
          <w:rFonts w:eastAsia="OfficinaSansStd-Bold" w:cs="Arial"/>
          <w:b/>
          <w:lang w:bidi="ks-Deva"/>
        </w:rPr>
        <w:t>CALOR ESPECÍFIC</w:t>
      </w:r>
      <w:r w:rsidR="00F42891" w:rsidRPr="00A33F00">
        <w:rPr>
          <w:rFonts w:eastAsia="OfficinaSansStd-Bold" w:cs="Arial"/>
          <w:b/>
          <w:lang w:bidi="ks-Deva"/>
        </w:rPr>
        <w:t>A</w:t>
      </w:r>
      <w:r w:rsidR="0028793B" w:rsidRPr="00A33F00">
        <w:rPr>
          <w:rFonts w:eastAsia="OfficinaSansStd-Bold" w:cs="Arial"/>
          <w:b/>
          <w:lang w:bidi="ks-Deva"/>
        </w:rPr>
        <w:t xml:space="preserve"> DE L’AIGUA </w:t>
      </w:r>
      <w:r w:rsidR="00C2016E" w:rsidRPr="00A33F00">
        <w:rPr>
          <w:rFonts w:eastAsia="OfficinaSansStd-Bold" w:cs="Arial"/>
          <w:b/>
          <w:lang w:bidi="ks-Deva"/>
        </w:rPr>
        <w:t xml:space="preserve"> (</w:t>
      </w:r>
      <w:r w:rsidR="00C2016E" w:rsidRPr="00A33F00">
        <w:rPr>
          <w:rFonts w:eastAsia="OfficinaSansStd-Bold" w:cs="Arial"/>
          <w:b/>
          <w:sz w:val="24"/>
          <w:szCs w:val="24"/>
          <w:lang w:bidi="ks-Deva"/>
        </w:rPr>
        <w:t>C</w:t>
      </w:r>
      <w:r w:rsidR="00C2016E" w:rsidRPr="00A33F00">
        <w:rPr>
          <w:rFonts w:eastAsia="OfficinaSansStd-Bold" w:cs="Arial"/>
          <w:b/>
          <w:sz w:val="24"/>
          <w:szCs w:val="24"/>
          <w:vertAlign w:val="subscript"/>
          <w:lang w:bidi="ks-Deva"/>
        </w:rPr>
        <w:t>e</w:t>
      </w:r>
      <w:r w:rsidR="00C2016E" w:rsidRPr="00A33F00">
        <w:rPr>
          <w:rFonts w:eastAsia="OfficinaSansStd-Bold" w:cs="Arial"/>
          <w:b/>
          <w:lang w:bidi="ks-Deva"/>
        </w:rPr>
        <w:t>=</w:t>
      </w:r>
      <w:r w:rsidR="0028793B" w:rsidRPr="00A33F00">
        <w:rPr>
          <w:rFonts w:eastAsia="OfficinaSansStd-Bold" w:cs="Arial"/>
          <w:b/>
          <w:position w:val="-28"/>
          <w:lang w:bidi="ks-Deva"/>
        </w:rPr>
        <w:object w:dxaOrig="9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3pt" o:ole="">
            <v:imagedata r:id="rId9" o:title=""/>
          </v:shape>
          <o:OLEObject Type="Embed" ProgID="Equation.DSMT4" ShapeID="_x0000_i1025" DrawAspect="Content" ObjectID="_1519657736" r:id="rId10"/>
        </w:object>
      </w:r>
      <w:r w:rsidR="00C2016E" w:rsidRPr="00A33F00">
        <w:rPr>
          <w:rFonts w:eastAsia="OfficinaSansStd-Bold" w:cs="Arial"/>
          <w:b/>
          <w:lang w:bidi="ks-Deva"/>
        </w:rPr>
        <w:t>)</w:t>
      </w:r>
    </w:p>
    <w:p w:rsidR="00170495" w:rsidRPr="00A33F00" w:rsidRDefault="002E755F" w:rsidP="002F57D7">
      <w:pPr>
        <w:autoSpaceDE w:val="0"/>
        <w:autoSpaceDN w:val="0"/>
        <w:adjustRightInd w:val="0"/>
        <w:spacing w:after="0" w:line="100" w:lineRule="atLeast"/>
        <w:rPr>
          <w:rFonts w:eastAsia="OfficinaSansStd-Bold" w:cs="Arial"/>
          <w:lang w:bidi="ks-Deva"/>
        </w:rPr>
      </w:pPr>
      <w:r w:rsidRPr="00A33F00">
        <w:rPr>
          <w:rFonts w:eastAsia="OfficinaSansStd-Bold" w:cs="Arial"/>
          <w:lang w:bidi="ks-Deva"/>
        </w:rPr>
        <w:t>1</w:t>
      </w:r>
      <w:r w:rsidR="004025BC" w:rsidRPr="00A33F00">
        <w:rPr>
          <w:rFonts w:eastAsia="OfficinaSansStd-Bold" w:cs="Arial"/>
          <w:lang w:bidi="ks-Deva"/>
        </w:rPr>
        <w:t>-</w:t>
      </w:r>
      <w:r w:rsidR="00170495" w:rsidRPr="00A33F00">
        <w:rPr>
          <w:rFonts w:eastAsia="OfficinaSansStd-Bold" w:cs="Arial"/>
          <w:lang w:bidi="ks-Deva"/>
        </w:rPr>
        <w:t xml:space="preserve"> Calcula la quantitat de calor que necessitarem per escalfar 75 L d’aigua de 25ºC a 75 °C tenint en compte que el calor específic de l’aigua és 4,18 </w:t>
      </w:r>
      <w:proofErr w:type="spellStart"/>
      <w:r w:rsidR="00170495" w:rsidRPr="00A33F00">
        <w:rPr>
          <w:rFonts w:eastAsia="OfficinaSansStd-Bold" w:cs="Arial"/>
          <w:lang w:bidi="ks-Deva"/>
        </w:rPr>
        <w:t>kJ</w:t>
      </w:r>
      <w:proofErr w:type="spellEnd"/>
      <w:r w:rsidR="00170495" w:rsidRPr="00A33F00">
        <w:rPr>
          <w:rFonts w:eastAsia="OfficinaSansStd-Bold" w:cs="Arial"/>
          <w:lang w:bidi="ks-Deva"/>
        </w:rPr>
        <w:t>/kg · °C i que 75L equivalen a 75 kg.</w:t>
      </w:r>
      <w:r w:rsidR="00170495" w:rsidRPr="00A33F00">
        <w:rPr>
          <w:rFonts w:eastAsia="OfficinaSansStd-Bold" w:cs="Arial"/>
          <w:lang w:bidi="ks-Deva"/>
        </w:rPr>
        <w:tab/>
      </w:r>
      <w:r w:rsidR="00170495" w:rsidRPr="00A33F00">
        <w:rPr>
          <w:rFonts w:eastAsia="OfficinaSansStd-Bold" w:cs="Arial"/>
          <w:lang w:bidi="ks-Deva"/>
        </w:rPr>
        <w:tab/>
      </w:r>
      <w:r w:rsidR="00C2016E" w:rsidRPr="00A33F00">
        <w:rPr>
          <w:rFonts w:eastAsia="OfficinaSansStd-Bold" w:cs="Arial"/>
          <w:lang w:bidi="ks-Deva"/>
        </w:rPr>
        <w:tab/>
      </w:r>
      <w:r w:rsidR="00C2016E" w:rsidRPr="00A33F00">
        <w:rPr>
          <w:rFonts w:eastAsia="OfficinaSansStd-Bold" w:cs="Arial"/>
          <w:lang w:bidi="ks-Deva"/>
        </w:rPr>
        <w:tab/>
      </w:r>
      <w:r w:rsidR="00170495" w:rsidRPr="00A33F00">
        <w:rPr>
          <w:rFonts w:eastAsia="OfficinaSansStd-Bold" w:cs="Arial"/>
          <w:b/>
          <w:lang w:bidi="ks-Deva"/>
        </w:rPr>
        <w:t xml:space="preserve">15 675 </w:t>
      </w:r>
      <w:proofErr w:type="spellStart"/>
      <w:r w:rsidR="00170495" w:rsidRPr="00A33F00">
        <w:rPr>
          <w:rFonts w:eastAsia="OfficinaSansStd-Bold" w:cs="Arial"/>
          <w:b/>
          <w:lang w:bidi="ks-Deva"/>
        </w:rPr>
        <w:t>kJ</w:t>
      </w:r>
      <w:proofErr w:type="spellEnd"/>
    </w:p>
    <w:p w:rsidR="002F57D7" w:rsidRPr="00A33F00" w:rsidRDefault="002F57D7" w:rsidP="004025BC">
      <w:pPr>
        <w:spacing w:after="0"/>
        <w:jc w:val="both"/>
        <w:rPr>
          <w:rFonts w:eastAsia="OfficinaSansStd-Bold" w:cs="Arial"/>
          <w:lang w:bidi="ks-Deva"/>
        </w:rPr>
      </w:pPr>
    </w:p>
    <w:p w:rsidR="004025BC" w:rsidRPr="00A33F00" w:rsidRDefault="002E755F" w:rsidP="004025BC">
      <w:pPr>
        <w:spacing w:after="0"/>
        <w:jc w:val="both"/>
        <w:rPr>
          <w:rFonts w:eastAsia="OfficinaSansStd-Bold" w:cs="Arial"/>
          <w:lang w:bidi="ks-Deva"/>
        </w:rPr>
      </w:pPr>
      <w:r w:rsidRPr="00A33F00">
        <w:rPr>
          <w:rFonts w:eastAsia="OfficinaSansStd-Bold" w:cs="Arial"/>
          <w:lang w:bidi="ks-Deva"/>
        </w:rPr>
        <w:t>2-</w:t>
      </w:r>
      <w:r w:rsidR="004025BC" w:rsidRPr="00A33F00">
        <w:rPr>
          <w:rFonts w:eastAsia="OfficinaSansStd-Bold" w:cs="Arial"/>
          <w:lang w:bidi="ks-Deva"/>
        </w:rPr>
        <w:t xml:space="preserve">Calcula la quantitat de calor </w:t>
      </w:r>
      <w:r w:rsidR="004025BC" w:rsidRPr="00A33F00">
        <w:rPr>
          <w:rFonts w:eastAsia="OfficinaSansStd-Bold" w:cs="Arial"/>
          <w:i/>
          <w:iCs/>
          <w:lang w:bidi="ks-Deva"/>
        </w:rPr>
        <w:t xml:space="preserve">Q </w:t>
      </w:r>
      <w:r w:rsidR="004025BC" w:rsidRPr="00A33F00">
        <w:rPr>
          <w:rFonts w:eastAsia="OfficinaSansStd-Bold" w:cs="Arial"/>
          <w:lang w:bidi="ks-Deva"/>
        </w:rPr>
        <w:t>necessària per escalfar 100 litres</w:t>
      </w:r>
      <w:r w:rsidR="00170495" w:rsidRPr="00A33F00">
        <w:rPr>
          <w:rFonts w:eastAsia="OfficinaSansStd-Bold" w:cs="Arial"/>
          <w:lang w:bidi="ks-Deva"/>
        </w:rPr>
        <w:t xml:space="preserve"> d’aigua que està</w:t>
      </w:r>
      <w:r w:rsidR="004025BC" w:rsidRPr="00A33F00">
        <w:rPr>
          <w:rFonts w:eastAsia="OfficinaSansStd-Bold" w:cs="Arial"/>
          <w:lang w:bidi="ks-Deva"/>
        </w:rPr>
        <w:t xml:space="preserve"> a una temperatura</w:t>
      </w:r>
    </w:p>
    <w:p w:rsidR="00170495" w:rsidRPr="00A33F00" w:rsidRDefault="004025BC" w:rsidP="007527A0">
      <w:pPr>
        <w:spacing w:after="0"/>
        <w:jc w:val="both"/>
        <w:rPr>
          <w:rFonts w:eastAsia="OfficinaSansStd-Bold" w:cs="Arial"/>
          <w:lang w:bidi="ks-Deva"/>
        </w:rPr>
      </w:pPr>
      <w:r w:rsidRPr="00A33F00">
        <w:rPr>
          <w:rFonts w:eastAsia="OfficinaSansStd-Bold" w:cs="Arial"/>
          <w:lang w:bidi="ks-Deva"/>
        </w:rPr>
        <w:t xml:space="preserve"> </w:t>
      </w:r>
      <w:r w:rsidR="003A68BD" w:rsidRPr="00A33F00">
        <w:rPr>
          <w:rFonts w:eastAsia="OfficinaSansStd-Bold" w:cs="Arial"/>
          <w:i/>
          <w:iCs/>
          <w:lang w:bidi="ks-Deva"/>
        </w:rPr>
        <w:t>T</w:t>
      </w:r>
      <w:r w:rsidRPr="00A33F00">
        <w:rPr>
          <w:rFonts w:eastAsia="OfficinaSansStd-Bold" w:cs="Arial"/>
          <w:i/>
          <w:iCs/>
          <w:lang w:bidi="ks-Deva"/>
        </w:rPr>
        <w:t xml:space="preserve">1 </w:t>
      </w:r>
      <w:r w:rsidRPr="00A33F00">
        <w:rPr>
          <w:rFonts w:eastAsia="OfficinaSansStd-Bold" w:cs="Arial"/>
          <w:lang w:bidi="ks-Deva"/>
        </w:rPr>
        <w:t xml:space="preserve">= 20 ºC fins a una temperatura </w:t>
      </w:r>
      <w:r w:rsidR="003A68BD" w:rsidRPr="00A33F00">
        <w:rPr>
          <w:rFonts w:eastAsia="OfficinaSansStd-Bold" w:cs="Arial"/>
          <w:i/>
          <w:iCs/>
          <w:lang w:bidi="ks-Deva"/>
        </w:rPr>
        <w:t>T</w:t>
      </w:r>
      <w:r w:rsidRPr="00A33F00">
        <w:rPr>
          <w:rFonts w:eastAsia="OfficinaSansStd-Bold" w:cs="Arial"/>
          <w:i/>
          <w:iCs/>
          <w:vertAlign w:val="subscript"/>
          <w:lang w:bidi="ks-Deva"/>
        </w:rPr>
        <w:t xml:space="preserve">2 </w:t>
      </w:r>
      <w:r w:rsidRPr="00A33F00">
        <w:rPr>
          <w:rFonts w:eastAsia="OfficinaSansStd-Bold" w:cs="Arial"/>
          <w:lang w:bidi="ks-Deva"/>
        </w:rPr>
        <w:t>= 60 ºC. Calor específic de l’aigua C</w:t>
      </w:r>
      <w:r w:rsidRPr="00A33F00">
        <w:rPr>
          <w:rFonts w:eastAsia="OfficinaSansStd-Bold" w:cs="Arial"/>
          <w:vertAlign w:val="subscript"/>
          <w:lang w:bidi="ks-Deva"/>
        </w:rPr>
        <w:t>e</w:t>
      </w:r>
      <w:r w:rsidRPr="00A33F00">
        <w:rPr>
          <w:rFonts w:eastAsia="OfficinaSansStd-Bold" w:cs="Arial"/>
          <w:lang w:bidi="ks-Deva"/>
        </w:rPr>
        <w:t>=4,18 KJ/KgºC</w:t>
      </w:r>
      <w:r w:rsidR="00170495" w:rsidRPr="00A33F00">
        <w:rPr>
          <w:rFonts w:eastAsia="OfficinaSansStd-Bold" w:cs="Arial"/>
          <w:lang w:bidi="ks-Deva"/>
        </w:rPr>
        <w:t xml:space="preserve">.   </w:t>
      </w:r>
      <w:r w:rsidRPr="00A33F00">
        <w:rPr>
          <w:rFonts w:eastAsia="OfficinaSansStd-Bold" w:cs="Arial"/>
          <w:lang w:bidi="ks-Deva"/>
        </w:rPr>
        <w:tab/>
      </w:r>
      <w:r w:rsidRPr="00A33F00">
        <w:rPr>
          <w:rFonts w:eastAsia="OfficinaSansStd-Bold" w:cs="Arial"/>
          <w:b/>
          <w:lang w:bidi="ks-Deva"/>
        </w:rPr>
        <w:t>16 720 KJ</w:t>
      </w:r>
    </w:p>
    <w:p w:rsidR="002F57D7" w:rsidRPr="00A33F00" w:rsidRDefault="002F57D7" w:rsidP="007527A0">
      <w:pPr>
        <w:spacing w:after="0"/>
        <w:jc w:val="both"/>
        <w:rPr>
          <w:rFonts w:eastAsia="OfficinaSansStd-Bold" w:cs="Arial"/>
          <w:lang w:bidi="ks-Deva"/>
        </w:rPr>
      </w:pPr>
    </w:p>
    <w:p w:rsidR="00630FB8" w:rsidRPr="00A33F00" w:rsidRDefault="002E755F" w:rsidP="007527A0">
      <w:pPr>
        <w:spacing w:after="0"/>
        <w:jc w:val="both"/>
        <w:rPr>
          <w:rFonts w:eastAsia="OfficinaSansStd-Bold" w:cs="Arial"/>
          <w:lang w:bidi="ks-Deva"/>
        </w:rPr>
      </w:pPr>
      <w:r w:rsidRPr="00A33F00">
        <w:rPr>
          <w:rFonts w:eastAsia="OfficinaSansStd-Bold" w:cs="Arial"/>
          <w:lang w:bidi="ks-Deva"/>
        </w:rPr>
        <w:t>3</w:t>
      </w:r>
      <w:r w:rsidR="004025BC" w:rsidRPr="00A33F00">
        <w:rPr>
          <w:rFonts w:eastAsia="OfficinaSansStd-Bold" w:cs="Arial"/>
          <w:lang w:bidi="ks-Deva"/>
        </w:rPr>
        <w:t>-Calcula la quantitat de calor necessària per a elevar la temperatura de 50 litres d’aigua de 19 ºC a 20ºC.</w:t>
      </w:r>
      <w:r w:rsidR="004A1BE7" w:rsidRPr="00A33F00">
        <w:rPr>
          <w:rFonts w:eastAsia="OfficinaSansStd-Bold" w:cs="Arial"/>
          <w:lang w:bidi="ks-Deva"/>
        </w:rPr>
        <w:t xml:space="preserve"> </w:t>
      </w:r>
      <w:r w:rsidR="004025BC" w:rsidRPr="00A33F00">
        <w:rPr>
          <w:rFonts w:eastAsia="OfficinaSansStd-Bold" w:cs="Arial"/>
          <w:b/>
          <w:lang w:bidi="ks-Deva"/>
        </w:rPr>
        <w:t>209 KJ</w:t>
      </w:r>
    </w:p>
    <w:p w:rsidR="002F57D7" w:rsidRPr="00A33F00" w:rsidRDefault="002F57D7" w:rsidP="002F57D7">
      <w:pPr>
        <w:spacing w:after="0"/>
        <w:jc w:val="both"/>
        <w:rPr>
          <w:rFonts w:eastAsia="OfficinaSansStd-Bold" w:cs="Arial"/>
          <w:lang w:bidi="ks-Deva"/>
        </w:rPr>
      </w:pPr>
    </w:p>
    <w:p w:rsidR="00630FB8" w:rsidRPr="00A33F00" w:rsidRDefault="00630FB8" w:rsidP="002F57D7">
      <w:pPr>
        <w:spacing w:after="0"/>
        <w:jc w:val="both"/>
        <w:rPr>
          <w:rFonts w:eastAsia="OfficinaSansStd-Bold" w:cs="Arial"/>
          <w:lang w:bidi="ks-Deva"/>
        </w:rPr>
      </w:pPr>
      <w:r w:rsidRPr="00A33F00">
        <w:rPr>
          <w:rFonts w:eastAsia="OfficinaSansStd-Bold" w:cs="Arial"/>
          <w:lang w:bidi="ks-Deva"/>
        </w:rPr>
        <w:t>4-Calcula quants de graus centígrads podríem pujar la temperatura de 50 litres d’</w:t>
      </w:r>
      <w:r w:rsidR="00FB05F1" w:rsidRPr="00A33F00">
        <w:rPr>
          <w:rFonts w:eastAsia="OfficinaSansStd-Bold" w:cs="Arial"/>
          <w:lang w:bidi="ks-Deva"/>
        </w:rPr>
        <w:t xml:space="preserve">aigua amb </w:t>
      </w:r>
      <w:r w:rsidR="004A1BE7" w:rsidRPr="00A33F00">
        <w:rPr>
          <w:rFonts w:eastAsia="OfficinaSansStd-Bold" w:cs="Arial"/>
          <w:lang w:bidi="ks-Deva"/>
        </w:rPr>
        <w:t xml:space="preserve">3678 KJ de calor. </w:t>
      </w:r>
      <w:r w:rsidR="00FB05F1" w:rsidRPr="00A33F00">
        <w:rPr>
          <w:rFonts w:eastAsia="OfficinaSansStd-Bold" w:cs="Arial"/>
          <w:b/>
          <w:lang w:bidi="ks-Deva"/>
        </w:rPr>
        <w:t>17,6 ºC</w:t>
      </w:r>
    </w:p>
    <w:p w:rsidR="002F57D7" w:rsidRPr="00A33F00" w:rsidRDefault="002F57D7" w:rsidP="007527A0">
      <w:pPr>
        <w:spacing w:after="0"/>
        <w:jc w:val="both"/>
        <w:rPr>
          <w:rFonts w:eastAsia="OfficinaSansStd-Bold" w:cs="Arial"/>
          <w:lang w:bidi="ks-Deva"/>
        </w:rPr>
      </w:pPr>
    </w:p>
    <w:p w:rsidR="004025BC" w:rsidRPr="00A33F00" w:rsidRDefault="0028793B" w:rsidP="007527A0">
      <w:pPr>
        <w:spacing w:after="0"/>
        <w:jc w:val="both"/>
        <w:rPr>
          <w:rFonts w:eastAsia="OfficinaSansStd-Bold" w:cs="Arial"/>
          <w:b/>
          <w:lang w:bidi="ks-Deva"/>
        </w:rPr>
      </w:pPr>
      <w:r w:rsidRPr="00A33F00">
        <w:rPr>
          <w:rFonts w:eastAsia="OfficinaSansStd-Bold" w:cs="Arial"/>
          <w:lang w:bidi="ks-Deva"/>
        </w:rPr>
        <w:t>5</w:t>
      </w:r>
      <w:r w:rsidR="004025BC" w:rsidRPr="00A33F00">
        <w:rPr>
          <w:rFonts w:eastAsia="OfficinaSansStd-Bold" w:cs="Arial"/>
          <w:lang w:bidi="ks-Deva"/>
        </w:rPr>
        <w:t xml:space="preserve">- Calcula la quantitat de calor necessària per a vaporitzar 50 litres d’aigua que ja es troba a 100ºC i 1 </w:t>
      </w:r>
      <w:proofErr w:type="spellStart"/>
      <w:r w:rsidR="004025BC" w:rsidRPr="00A33F00">
        <w:rPr>
          <w:rFonts w:eastAsia="OfficinaSansStd-Bold" w:cs="Arial"/>
          <w:lang w:bidi="ks-Deva"/>
        </w:rPr>
        <w:t>atm</w:t>
      </w:r>
      <w:proofErr w:type="spellEnd"/>
      <w:r w:rsidR="004025BC" w:rsidRPr="00A33F00">
        <w:rPr>
          <w:rFonts w:eastAsia="OfficinaSansStd-Bold" w:cs="Arial"/>
          <w:lang w:bidi="ks-Deva"/>
        </w:rPr>
        <w:t>.</w:t>
      </w:r>
      <w:r w:rsidR="004A1BE7" w:rsidRPr="00A33F00">
        <w:rPr>
          <w:rFonts w:eastAsia="OfficinaSansStd-Bold" w:cs="Arial"/>
          <w:lang w:bidi="ks-Deva"/>
        </w:rPr>
        <w:t xml:space="preserve"> </w:t>
      </w:r>
      <w:r w:rsidR="004025BC" w:rsidRPr="00A33F00">
        <w:rPr>
          <w:rFonts w:eastAsia="OfficinaSansStd-Bold" w:cs="Arial"/>
          <w:lang w:bidi="ks-Deva"/>
        </w:rPr>
        <w:t xml:space="preserve">Calor latent de vaporització </w:t>
      </w:r>
      <w:proofErr w:type="spellStart"/>
      <w:r w:rsidR="004025BC" w:rsidRPr="00A33F00">
        <w:rPr>
          <w:rFonts w:eastAsia="OfficinaSansStd-Bold" w:cs="Arial"/>
          <w:lang w:bidi="ks-Deva"/>
        </w:rPr>
        <w:t>L</w:t>
      </w:r>
      <w:r w:rsidR="004025BC" w:rsidRPr="00A33F00">
        <w:rPr>
          <w:rFonts w:eastAsia="OfficinaSansStd-Bold" w:cs="Arial"/>
          <w:vertAlign w:val="subscript"/>
          <w:lang w:bidi="ks-Deva"/>
        </w:rPr>
        <w:t>v</w:t>
      </w:r>
      <w:proofErr w:type="spellEnd"/>
      <w:r w:rsidR="004025BC" w:rsidRPr="00A33F00">
        <w:rPr>
          <w:rFonts w:eastAsia="OfficinaSansStd-Bold" w:cs="Arial"/>
          <w:lang w:bidi="ks-Deva"/>
        </w:rPr>
        <w:t>= 2 257 KJ/Kg.</w:t>
      </w:r>
      <w:r w:rsidR="004025BC" w:rsidRPr="00A33F00">
        <w:rPr>
          <w:rFonts w:eastAsia="OfficinaSansStd-Bold" w:cs="Arial"/>
          <w:lang w:bidi="ks-Deva"/>
        </w:rPr>
        <w:tab/>
      </w:r>
      <w:r w:rsidR="004025BC" w:rsidRPr="00A33F00">
        <w:rPr>
          <w:rFonts w:eastAsia="OfficinaSansStd-Bold" w:cs="Arial"/>
          <w:lang w:bidi="ks-Deva"/>
        </w:rPr>
        <w:tab/>
      </w:r>
      <w:r w:rsidR="004025BC" w:rsidRPr="00A33F00">
        <w:rPr>
          <w:rFonts w:eastAsia="OfficinaSansStd-Bold" w:cs="Arial"/>
          <w:lang w:bidi="ks-Deva"/>
        </w:rPr>
        <w:tab/>
      </w:r>
      <w:r w:rsidR="007F5253" w:rsidRPr="00A33F00">
        <w:rPr>
          <w:rFonts w:eastAsia="OfficinaSansStd-Bold" w:cs="Arial"/>
          <w:lang w:bidi="ks-Deva"/>
        </w:rPr>
        <w:tab/>
      </w:r>
      <w:r w:rsidR="00170495" w:rsidRPr="00A33F00">
        <w:rPr>
          <w:rFonts w:eastAsia="OfficinaSansStd-Bold" w:cs="Arial"/>
          <w:lang w:bidi="ks-Deva"/>
        </w:rPr>
        <w:tab/>
      </w:r>
      <w:r w:rsidR="00C2016E" w:rsidRPr="00A33F00">
        <w:rPr>
          <w:rFonts w:eastAsia="OfficinaSansStd-Bold" w:cs="Arial"/>
          <w:lang w:bidi="ks-Deva"/>
        </w:rPr>
        <w:tab/>
      </w:r>
      <w:r w:rsidR="007527A0" w:rsidRPr="00A33F00">
        <w:rPr>
          <w:rFonts w:eastAsia="OfficinaSansStd-Bold" w:cs="Arial"/>
          <w:lang w:bidi="ks-Deva"/>
        </w:rPr>
        <w:tab/>
      </w:r>
      <w:r w:rsidR="00F42891" w:rsidRPr="00A33F00">
        <w:rPr>
          <w:rFonts w:eastAsia="OfficinaSansStd-Bold" w:cs="Arial"/>
          <w:lang w:bidi="ks-Deva"/>
        </w:rPr>
        <w:tab/>
      </w:r>
      <w:r w:rsidR="00170495" w:rsidRPr="00A33F00">
        <w:rPr>
          <w:rFonts w:eastAsia="OfficinaSansStd-Bold" w:cs="Arial"/>
          <w:b/>
          <w:lang w:bidi="ks-Deva"/>
        </w:rPr>
        <w:t>112 850 KJ</w:t>
      </w:r>
    </w:p>
    <w:p w:rsidR="002F57D7" w:rsidRPr="00A33F00" w:rsidRDefault="002F57D7" w:rsidP="00C41039">
      <w:pPr>
        <w:spacing w:after="0"/>
        <w:jc w:val="both"/>
        <w:rPr>
          <w:rFonts w:eastAsia="OfficinaSansStd-Bold" w:cs="Arial"/>
          <w:lang w:bidi="ks-Deva"/>
        </w:rPr>
      </w:pPr>
    </w:p>
    <w:p w:rsidR="00C41039" w:rsidRPr="00A33F00" w:rsidRDefault="00C41039" w:rsidP="00C41039">
      <w:pPr>
        <w:spacing w:after="0"/>
        <w:jc w:val="both"/>
        <w:rPr>
          <w:rFonts w:eastAsia="OfficinaSansStd-Bold" w:cs="Arial"/>
          <w:b/>
          <w:lang w:bidi="ks-Deva"/>
        </w:rPr>
      </w:pPr>
      <w:r w:rsidRPr="00A33F00">
        <w:rPr>
          <w:rFonts w:eastAsia="OfficinaSansStd-Bold" w:cs="Arial"/>
          <w:lang w:bidi="ks-Deva"/>
        </w:rPr>
        <w:t>6-Passa 1 cal/</w:t>
      </w:r>
      <w:proofErr w:type="spellStart"/>
      <w:r w:rsidRPr="00A33F00">
        <w:rPr>
          <w:rFonts w:eastAsia="OfficinaSansStd-Bold" w:cs="Arial"/>
          <w:lang w:bidi="ks-Deva"/>
        </w:rPr>
        <w:t>gºC</w:t>
      </w:r>
      <w:proofErr w:type="spellEnd"/>
      <w:r w:rsidRPr="00A33F00">
        <w:rPr>
          <w:rFonts w:eastAsia="OfficinaSansStd-Bold" w:cs="Arial"/>
          <w:lang w:bidi="ks-Deva"/>
        </w:rPr>
        <w:t xml:space="preserve"> a KJ/KgºC</w:t>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b/>
          <w:lang w:bidi="ks-Deva"/>
        </w:rPr>
        <w:t>4,18 KJ/KgºC</w:t>
      </w:r>
    </w:p>
    <w:p w:rsidR="00F42891" w:rsidRPr="00A33F00" w:rsidRDefault="00F42891" w:rsidP="00086D72">
      <w:pPr>
        <w:autoSpaceDE w:val="0"/>
        <w:autoSpaceDN w:val="0"/>
        <w:adjustRightInd w:val="0"/>
        <w:spacing w:after="0" w:line="240" w:lineRule="auto"/>
        <w:rPr>
          <w:rFonts w:cs="Arial"/>
          <w:lang w:val="en-US" w:eastAsia="es-ES"/>
        </w:rPr>
      </w:pPr>
    </w:p>
    <w:p w:rsidR="00086D72" w:rsidRPr="00A33F00" w:rsidRDefault="00C41039" w:rsidP="00086D72">
      <w:pPr>
        <w:autoSpaceDE w:val="0"/>
        <w:autoSpaceDN w:val="0"/>
        <w:adjustRightInd w:val="0"/>
        <w:spacing w:after="0" w:line="240" w:lineRule="auto"/>
        <w:rPr>
          <w:rFonts w:cs="Arial"/>
          <w:lang w:val="en-US" w:eastAsia="es-ES"/>
        </w:rPr>
      </w:pPr>
      <w:r w:rsidRPr="00A33F00">
        <w:rPr>
          <w:rFonts w:cs="Arial"/>
          <w:lang w:val="en-US" w:eastAsia="es-ES"/>
        </w:rPr>
        <w:t>7</w:t>
      </w:r>
      <w:r w:rsidR="00086D72" w:rsidRPr="00A33F00">
        <w:rPr>
          <w:rFonts w:cs="Arial"/>
          <w:lang w:val="en-US" w:eastAsia="es-ES"/>
        </w:rPr>
        <w:t>-PAU 2012/SET</w:t>
      </w:r>
    </w:p>
    <w:p w:rsidR="00086D72" w:rsidRPr="00A33F00" w:rsidRDefault="00086D72" w:rsidP="00086D72">
      <w:pPr>
        <w:autoSpaceDE w:val="0"/>
        <w:autoSpaceDN w:val="0"/>
        <w:adjustRightInd w:val="0"/>
        <w:spacing w:after="0" w:line="240" w:lineRule="auto"/>
        <w:rPr>
          <w:rFonts w:cs="Arial"/>
          <w:lang w:val="es-ES" w:eastAsia="es-ES"/>
        </w:rPr>
      </w:pPr>
      <w:r w:rsidRPr="00A33F00">
        <w:rPr>
          <w:rFonts w:cs="Arial"/>
          <w:lang w:val="es-ES" w:eastAsia="es-ES"/>
        </w:rPr>
        <w:t xml:space="preserve">Es </w:t>
      </w:r>
      <w:proofErr w:type="spellStart"/>
      <w:r w:rsidRPr="00A33F00">
        <w:rPr>
          <w:rFonts w:cs="Arial"/>
          <w:lang w:val="es-ES" w:eastAsia="es-ES"/>
        </w:rPr>
        <w:t>disposa</w:t>
      </w:r>
      <w:proofErr w:type="spellEnd"/>
      <w:r w:rsidRPr="00A33F00">
        <w:rPr>
          <w:rFonts w:cs="Arial"/>
          <w:lang w:val="es-ES" w:eastAsia="es-ES"/>
        </w:rPr>
        <w:t xml:space="preserve"> </w:t>
      </w:r>
      <w:proofErr w:type="spellStart"/>
      <w:r w:rsidRPr="00A33F00">
        <w:rPr>
          <w:rFonts w:cs="Arial"/>
          <w:lang w:val="es-ES" w:eastAsia="es-ES"/>
        </w:rPr>
        <w:t>d’un</w:t>
      </w:r>
      <w:proofErr w:type="spellEnd"/>
      <w:r w:rsidRPr="00A33F00">
        <w:rPr>
          <w:rFonts w:cs="Arial"/>
          <w:lang w:val="es-ES" w:eastAsia="es-ES"/>
        </w:rPr>
        <w:t xml:space="preserve"> bloc de níquel de 100 kg i </w:t>
      </w:r>
      <w:proofErr w:type="spellStart"/>
      <w:r w:rsidRPr="00A33F00">
        <w:rPr>
          <w:rFonts w:cs="Arial"/>
          <w:lang w:val="es-ES" w:eastAsia="es-ES"/>
        </w:rPr>
        <w:t>d’un</w:t>
      </w:r>
      <w:proofErr w:type="spellEnd"/>
      <w:r w:rsidRPr="00A33F00">
        <w:rPr>
          <w:rFonts w:cs="Arial"/>
          <w:lang w:val="es-ES" w:eastAsia="es-ES"/>
        </w:rPr>
        <w:t xml:space="preserve"> </w:t>
      </w:r>
      <w:proofErr w:type="spellStart"/>
      <w:r w:rsidRPr="00A33F00">
        <w:rPr>
          <w:rFonts w:cs="Arial"/>
          <w:lang w:val="es-ES" w:eastAsia="es-ES"/>
        </w:rPr>
        <w:t>altre</w:t>
      </w:r>
      <w:proofErr w:type="spellEnd"/>
      <w:r w:rsidRPr="00A33F00">
        <w:rPr>
          <w:rFonts w:cs="Arial"/>
          <w:lang w:val="es-ES" w:eastAsia="es-ES"/>
        </w:rPr>
        <w:t xml:space="preserve"> bloc de ferro també de 100 kg. </w:t>
      </w:r>
      <w:proofErr w:type="spellStart"/>
      <w:r w:rsidRPr="00A33F00">
        <w:rPr>
          <w:rFonts w:cs="Arial"/>
          <w:lang w:val="es-ES" w:eastAsia="es-ES"/>
        </w:rPr>
        <w:t>Ambdós</w:t>
      </w:r>
      <w:proofErr w:type="spellEnd"/>
      <w:r w:rsidRPr="00A33F00">
        <w:rPr>
          <w:rFonts w:cs="Arial"/>
          <w:lang w:val="es-ES" w:eastAsia="es-ES"/>
        </w:rPr>
        <w:t xml:space="preserve"> blocs es </w:t>
      </w:r>
      <w:proofErr w:type="spellStart"/>
      <w:r w:rsidRPr="00A33F00">
        <w:rPr>
          <w:rFonts w:cs="Arial"/>
          <w:lang w:val="es-ES" w:eastAsia="es-ES"/>
        </w:rPr>
        <w:t>troben</w:t>
      </w:r>
      <w:proofErr w:type="spellEnd"/>
      <w:r w:rsidRPr="00A33F00">
        <w:rPr>
          <w:rFonts w:cs="Arial"/>
          <w:lang w:val="es-ES" w:eastAsia="es-ES"/>
        </w:rPr>
        <w:t xml:space="preserve"> a una temperatura </w:t>
      </w:r>
      <w:proofErr w:type="spellStart"/>
      <w:r w:rsidRPr="00A33F00">
        <w:rPr>
          <w:rFonts w:cs="Arial"/>
          <w:lang w:val="es-ES" w:eastAsia="es-ES"/>
        </w:rPr>
        <w:t>ambient</w:t>
      </w:r>
      <w:proofErr w:type="spellEnd"/>
      <w:r w:rsidRPr="00A33F00">
        <w:rPr>
          <w:rFonts w:cs="Arial"/>
          <w:lang w:val="es-ES" w:eastAsia="es-ES"/>
        </w:rPr>
        <w:t xml:space="preserve"> de 25 </w:t>
      </w:r>
      <w:proofErr w:type="spellStart"/>
      <w:r w:rsidRPr="00A33F00">
        <w:rPr>
          <w:rFonts w:cs="Arial"/>
          <w:lang w:val="es-ES" w:eastAsia="es-ES"/>
        </w:rPr>
        <w:t>ºC</w:t>
      </w:r>
      <w:proofErr w:type="spellEnd"/>
      <w:r w:rsidRPr="00A33F00">
        <w:rPr>
          <w:rFonts w:cs="Arial"/>
          <w:lang w:val="es-ES" w:eastAsia="es-ES"/>
        </w:rPr>
        <w:t xml:space="preserve">. Si </w:t>
      </w:r>
      <w:proofErr w:type="spellStart"/>
      <w:r w:rsidRPr="00A33F00">
        <w:rPr>
          <w:rFonts w:cs="Arial"/>
          <w:lang w:val="es-ES" w:eastAsia="es-ES"/>
        </w:rPr>
        <w:t>els</w:t>
      </w:r>
      <w:proofErr w:type="spellEnd"/>
      <w:r w:rsidRPr="00A33F00">
        <w:rPr>
          <w:rFonts w:cs="Arial"/>
          <w:lang w:val="es-ES" w:eastAsia="es-ES"/>
        </w:rPr>
        <w:t xml:space="preserve"> </w:t>
      </w:r>
      <w:proofErr w:type="spellStart"/>
      <w:r w:rsidRPr="00A33F00">
        <w:rPr>
          <w:rFonts w:cs="Arial"/>
          <w:lang w:val="es-ES" w:eastAsia="es-ES"/>
        </w:rPr>
        <w:t>volem</w:t>
      </w:r>
      <w:proofErr w:type="spellEnd"/>
      <w:r w:rsidRPr="00A33F00">
        <w:rPr>
          <w:rFonts w:cs="Arial"/>
          <w:lang w:val="es-ES" w:eastAsia="es-ES"/>
        </w:rPr>
        <w:t xml:space="preserve"> </w:t>
      </w:r>
      <w:proofErr w:type="spellStart"/>
      <w:r w:rsidRPr="00A33F00">
        <w:rPr>
          <w:rFonts w:cs="Arial"/>
          <w:lang w:val="es-ES" w:eastAsia="es-ES"/>
        </w:rPr>
        <w:t>fondre</w:t>
      </w:r>
      <w:proofErr w:type="spellEnd"/>
      <w:r w:rsidRPr="00A33F00">
        <w:rPr>
          <w:rFonts w:cs="Arial"/>
          <w:lang w:val="es-ES" w:eastAsia="es-ES"/>
        </w:rPr>
        <w:t xml:space="preserve">, en </w:t>
      </w:r>
      <w:proofErr w:type="spellStart"/>
      <w:r w:rsidRPr="00A33F00">
        <w:rPr>
          <w:rFonts w:cs="Arial"/>
          <w:lang w:val="es-ES" w:eastAsia="es-ES"/>
        </w:rPr>
        <w:t>quin</w:t>
      </w:r>
      <w:proofErr w:type="spellEnd"/>
      <w:r w:rsidRPr="00A33F00">
        <w:rPr>
          <w:rFonts w:cs="Arial"/>
          <w:lang w:val="es-ES" w:eastAsia="es-ES"/>
        </w:rPr>
        <w:t xml:space="preserve"> </w:t>
      </w:r>
      <w:proofErr w:type="spellStart"/>
      <w:r w:rsidRPr="00A33F00">
        <w:rPr>
          <w:rFonts w:cs="Arial"/>
          <w:lang w:val="es-ES" w:eastAsia="es-ES"/>
        </w:rPr>
        <w:t>dels</w:t>
      </w:r>
      <w:proofErr w:type="spellEnd"/>
      <w:r w:rsidRPr="00A33F00">
        <w:rPr>
          <w:rFonts w:cs="Arial"/>
          <w:lang w:val="es-ES" w:eastAsia="es-ES"/>
        </w:rPr>
        <w:t xml:space="preserve"> dos </w:t>
      </w:r>
      <w:proofErr w:type="spellStart"/>
      <w:r w:rsidRPr="00A33F00">
        <w:rPr>
          <w:rFonts w:cs="Arial"/>
          <w:lang w:val="es-ES" w:eastAsia="es-ES"/>
        </w:rPr>
        <w:t>necessitarem</w:t>
      </w:r>
      <w:proofErr w:type="spellEnd"/>
      <w:r w:rsidRPr="00A33F00">
        <w:rPr>
          <w:rFonts w:cs="Arial"/>
          <w:lang w:val="es-ES" w:eastAsia="es-ES"/>
        </w:rPr>
        <w:t xml:space="preserve"> </w:t>
      </w:r>
      <w:proofErr w:type="spellStart"/>
      <w:r w:rsidRPr="00A33F00">
        <w:rPr>
          <w:rFonts w:cs="Arial"/>
          <w:lang w:val="es-ES" w:eastAsia="es-ES"/>
        </w:rPr>
        <w:t>més</w:t>
      </w:r>
      <w:proofErr w:type="spellEnd"/>
      <w:r w:rsidRPr="00A33F00">
        <w:rPr>
          <w:rFonts w:cs="Arial"/>
          <w:lang w:val="es-ES" w:eastAsia="es-ES"/>
        </w:rPr>
        <w:t xml:space="preserve"> </w:t>
      </w:r>
      <w:proofErr w:type="spellStart"/>
      <w:r w:rsidRPr="00A33F00">
        <w:rPr>
          <w:rFonts w:cs="Arial"/>
          <w:lang w:val="es-ES" w:eastAsia="es-ES"/>
        </w:rPr>
        <w:t>energia</w:t>
      </w:r>
      <w:proofErr w:type="spellEnd"/>
      <w:r w:rsidRPr="00A33F00">
        <w:rPr>
          <w:rFonts w:cs="Arial"/>
          <w:lang w:val="es-ES" w:eastAsia="es-ES"/>
        </w:rPr>
        <w:t xml:space="preserve">? </w:t>
      </w:r>
      <w:proofErr w:type="spellStart"/>
      <w:r w:rsidRPr="00A33F00">
        <w:rPr>
          <w:rFonts w:cs="Arial"/>
          <w:lang w:val="es-ES" w:eastAsia="es-ES"/>
        </w:rPr>
        <w:t>Dades</w:t>
      </w:r>
      <w:proofErr w:type="spellEnd"/>
      <w:r w:rsidRPr="00A33F00">
        <w:rPr>
          <w:rFonts w:cs="Arial"/>
          <w:lang w:val="es-ES" w:eastAsia="es-ES"/>
        </w:rPr>
        <w:t>:</w:t>
      </w:r>
    </w:p>
    <w:p w:rsidR="00086D72" w:rsidRPr="00A33F00" w:rsidRDefault="00086D72" w:rsidP="00086D72">
      <w:pPr>
        <w:autoSpaceDE w:val="0"/>
        <w:autoSpaceDN w:val="0"/>
        <w:adjustRightInd w:val="0"/>
        <w:spacing w:after="0" w:line="240" w:lineRule="auto"/>
        <w:rPr>
          <w:rFonts w:cs="Arial"/>
          <w:b/>
          <w:lang w:val="es-ES" w:eastAsia="es-ES"/>
        </w:rPr>
      </w:pPr>
      <w:proofErr w:type="spellStart"/>
      <w:r w:rsidRPr="00A33F00">
        <w:rPr>
          <w:rFonts w:cs="Arial"/>
          <w:lang w:val="es-ES" w:eastAsia="es-ES"/>
        </w:rPr>
        <w:lastRenderedPageBreak/>
        <w:t>Temperatures</w:t>
      </w:r>
      <w:proofErr w:type="spellEnd"/>
      <w:r w:rsidRPr="00A33F00">
        <w:rPr>
          <w:rFonts w:cs="Arial"/>
          <w:lang w:val="es-ES" w:eastAsia="es-ES"/>
        </w:rPr>
        <w:t xml:space="preserve"> de </w:t>
      </w:r>
      <w:proofErr w:type="spellStart"/>
      <w:r w:rsidRPr="00A33F00">
        <w:rPr>
          <w:rFonts w:cs="Arial"/>
          <w:lang w:val="es-ES" w:eastAsia="es-ES"/>
        </w:rPr>
        <w:t>solidificació</w:t>
      </w:r>
      <w:proofErr w:type="spellEnd"/>
      <w:r w:rsidRPr="00A33F00">
        <w:rPr>
          <w:rFonts w:cs="Arial"/>
          <w:lang w:val="es-ES" w:eastAsia="es-ES"/>
        </w:rPr>
        <w:t xml:space="preserve">: Ni = 1455 </w:t>
      </w:r>
      <w:proofErr w:type="spellStart"/>
      <w:r w:rsidRPr="00A33F00">
        <w:rPr>
          <w:rFonts w:cs="Arial"/>
          <w:lang w:val="es-ES" w:eastAsia="es-ES"/>
        </w:rPr>
        <w:t>ºC</w:t>
      </w:r>
      <w:proofErr w:type="spellEnd"/>
      <w:r w:rsidRPr="00A33F00">
        <w:rPr>
          <w:rFonts w:cs="Arial"/>
          <w:lang w:val="es-ES" w:eastAsia="es-ES"/>
        </w:rPr>
        <w:t xml:space="preserve">, Fe = 1536 </w:t>
      </w:r>
      <w:proofErr w:type="spellStart"/>
      <w:r w:rsidRPr="00A33F00">
        <w:rPr>
          <w:rFonts w:cs="Arial"/>
          <w:lang w:val="es-ES" w:eastAsia="es-ES"/>
        </w:rPr>
        <w:t>ºC</w:t>
      </w:r>
      <w:proofErr w:type="spellEnd"/>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p>
    <w:p w:rsidR="00086D72" w:rsidRPr="00A33F00" w:rsidRDefault="00086D72" w:rsidP="00086D72">
      <w:pPr>
        <w:autoSpaceDE w:val="0"/>
        <w:autoSpaceDN w:val="0"/>
        <w:adjustRightInd w:val="0"/>
        <w:spacing w:after="0" w:line="240" w:lineRule="auto"/>
        <w:rPr>
          <w:rFonts w:cs="Arial"/>
          <w:lang w:val="es-ES" w:eastAsia="es-ES"/>
        </w:rPr>
      </w:pPr>
      <w:proofErr w:type="spellStart"/>
      <w:r w:rsidRPr="00A33F00">
        <w:rPr>
          <w:rFonts w:cs="Arial"/>
          <w:lang w:val="es-ES" w:eastAsia="es-ES"/>
        </w:rPr>
        <w:t>Calors</w:t>
      </w:r>
      <w:proofErr w:type="spellEnd"/>
      <w:r w:rsidRPr="00A33F00">
        <w:rPr>
          <w:rFonts w:cs="Arial"/>
          <w:lang w:val="es-ES" w:eastAsia="es-ES"/>
        </w:rPr>
        <w:t xml:space="preserve"> </w:t>
      </w:r>
      <w:proofErr w:type="spellStart"/>
      <w:r w:rsidRPr="00A33F00">
        <w:rPr>
          <w:rFonts w:cs="Arial"/>
          <w:lang w:val="es-ES" w:eastAsia="es-ES"/>
        </w:rPr>
        <w:t>latents</w:t>
      </w:r>
      <w:proofErr w:type="spellEnd"/>
      <w:r w:rsidRPr="00A33F00">
        <w:rPr>
          <w:rFonts w:cs="Arial"/>
          <w:lang w:val="es-ES" w:eastAsia="es-ES"/>
        </w:rPr>
        <w:t xml:space="preserve"> de </w:t>
      </w:r>
      <w:proofErr w:type="spellStart"/>
      <w:r w:rsidRPr="00A33F00">
        <w:rPr>
          <w:rFonts w:cs="Arial"/>
          <w:lang w:val="es-ES" w:eastAsia="es-ES"/>
        </w:rPr>
        <w:t>fusió</w:t>
      </w:r>
      <w:proofErr w:type="spellEnd"/>
      <w:r w:rsidRPr="00A33F00">
        <w:rPr>
          <w:rFonts w:cs="Arial"/>
          <w:lang w:val="es-ES" w:eastAsia="es-ES"/>
        </w:rPr>
        <w:t>: Ni = 72.1 kcal/kg, Fe = 65.0 kcal/kg</w:t>
      </w:r>
    </w:p>
    <w:p w:rsidR="00086D72" w:rsidRPr="00A33F00" w:rsidRDefault="00086D72" w:rsidP="00086D72">
      <w:pPr>
        <w:autoSpaceDE w:val="0"/>
        <w:autoSpaceDN w:val="0"/>
        <w:adjustRightInd w:val="0"/>
        <w:spacing w:after="0" w:line="240" w:lineRule="auto"/>
        <w:rPr>
          <w:rFonts w:eastAsia="OfficinaSansStd-Bold" w:cs="Arial"/>
          <w:lang w:bidi="ks-Deva"/>
        </w:rPr>
      </w:pPr>
      <w:proofErr w:type="spellStart"/>
      <w:r w:rsidRPr="00A33F00">
        <w:rPr>
          <w:rFonts w:cs="Arial"/>
          <w:lang w:val="es-ES" w:eastAsia="es-ES"/>
        </w:rPr>
        <w:t>Calors</w:t>
      </w:r>
      <w:proofErr w:type="spellEnd"/>
      <w:r w:rsidRPr="00A33F00">
        <w:rPr>
          <w:rFonts w:cs="Arial"/>
          <w:lang w:val="es-ES" w:eastAsia="es-ES"/>
        </w:rPr>
        <w:t xml:space="preserve"> </w:t>
      </w:r>
      <w:proofErr w:type="spellStart"/>
      <w:r w:rsidRPr="00A33F00">
        <w:rPr>
          <w:rFonts w:cs="Arial"/>
          <w:lang w:val="es-ES" w:eastAsia="es-ES"/>
        </w:rPr>
        <w:t>específiques</w:t>
      </w:r>
      <w:proofErr w:type="spellEnd"/>
      <w:r w:rsidRPr="00A33F00">
        <w:rPr>
          <w:rFonts w:cs="Arial"/>
          <w:lang w:val="es-ES" w:eastAsia="es-ES"/>
        </w:rPr>
        <w:t>: Ni = 105 cal</w:t>
      </w:r>
      <w:proofErr w:type="gramStart"/>
      <w:r w:rsidRPr="00A33F00">
        <w:rPr>
          <w:rFonts w:cs="Arial"/>
          <w:lang w:val="es-ES" w:eastAsia="es-ES"/>
        </w:rPr>
        <w:t>/(</w:t>
      </w:r>
      <w:proofErr w:type="spellStart"/>
      <w:proofErr w:type="gramEnd"/>
      <w:r w:rsidRPr="00A33F00">
        <w:rPr>
          <w:rFonts w:cs="Arial"/>
          <w:lang w:val="es-ES" w:eastAsia="es-ES"/>
        </w:rPr>
        <w:t>ºC</w:t>
      </w:r>
      <w:proofErr w:type="spellEnd"/>
      <w:r w:rsidRPr="00A33F00">
        <w:rPr>
          <w:rFonts w:cs="Arial"/>
          <w:lang w:val="es-ES" w:eastAsia="es-ES"/>
        </w:rPr>
        <w:t xml:space="preserve"> kg), Fe = 110 cal/(</w:t>
      </w:r>
      <w:proofErr w:type="spellStart"/>
      <w:r w:rsidRPr="00A33F00">
        <w:rPr>
          <w:rFonts w:cs="Arial"/>
          <w:lang w:val="es-ES" w:eastAsia="es-ES"/>
        </w:rPr>
        <w:t>ºC</w:t>
      </w:r>
      <w:proofErr w:type="spellEnd"/>
      <w:r w:rsidRPr="00A33F00">
        <w:rPr>
          <w:rFonts w:cs="Arial"/>
          <w:lang w:val="es-ES" w:eastAsia="es-ES"/>
        </w:rPr>
        <w:t xml:space="preserve"> kg)</w:t>
      </w:r>
      <w:r w:rsidR="00C2016E" w:rsidRPr="00A33F00">
        <w:rPr>
          <w:rFonts w:cs="Arial"/>
          <w:lang w:val="es-ES" w:eastAsia="es-ES"/>
        </w:rPr>
        <w:tab/>
      </w:r>
      <w:r w:rsidRPr="00A33F00">
        <w:rPr>
          <w:rFonts w:cs="Arial"/>
          <w:lang w:val="es-ES" w:eastAsia="es-ES"/>
        </w:rPr>
        <w:tab/>
      </w:r>
      <w:r w:rsidRPr="00A33F00">
        <w:rPr>
          <w:rFonts w:cs="Arial"/>
          <w:b/>
          <w:lang w:val="es-ES" w:eastAsia="es-ES"/>
        </w:rPr>
        <w:t>Ni</w:t>
      </w:r>
      <w:r w:rsidR="002F57D7" w:rsidRPr="00A33F00">
        <w:rPr>
          <w:rFonts w:cs="Arial"/>
          <w:b/>
          <w:lang w:val="es-ES" w:eastAsia="es-ES"/>
        </w:rPr>
        <w:t xml:space="preserve">  </w:t>
      </w:r>
      <w:r w:rsidRPr="00A33F00">
        <w:rPr>
          <w:rFonts w:cs="Arial"/>
          <w:b/>
          <w:lang w:val="es-ES" w:eastAsia="es-ES"/>
        </w:rPr>
        <w:t xml:space="preserve"> 92,9.10</w:t>
      </w:r>
      <w:r w:rsidRPr="00A33F00">
        <w:rPr>
          <w:rFonts w:cs="Arial"/>
          <w:b/>
          <w:vertAlign w:val="superscript"/>
          <w:lang w:val="es-ES" w:eastAsia="es-ES"/>
        </w:rPr>
        <w:t>6</w:t>
      </w:r>
      <w:r w:rsidRPr="00A33F00">
        <w:rPr>
          <w:rFonts w:cs="Arial"/>
          <w:b/>
          <w:lang w:val="es-ES" w:eastAsia="es-ES"/>
        </w:rPr>
        <w:t xml:space="preserve"> J</w:t>
      </w:r>
      <w:r w:rsidRPr="00A33F00">
        <w:rPr>
          <w:rFonts w:cs="Arial"/>
          <w:b/>
          <w:lang w:val="es-ES" w:eastAsia="es-ES"/>
        </w:rPr>
        <w:tab/>
      </w:r>
      <w:r w:rsidRPr="00A33F00">
        <w:rPr>
          <w:rFonts w:cs="Arial"/>
          <w:b/>
          <w:lang w:val="es-ES" w:eastAsia="es-ES"/>
        </w:rPr>
        <w:tab/>
        <w:t>Fe</w:t>
      </w:r>
      <w:r w:rsidR="002F57D7" w:rsidRPr="00A33F00">
        <w:rPr>
          <w:rFonts w:cs="Arial"/>
          <w:b/>
          <w:lang w:val="es-ES" w:eastAsia="es-ES"/>
        </w:rPr>
        <w:t xml:space="preserve">  </w:t>
      </w:r>
      <w:r w:rsidRPr="00A33F00">
        <w:rPr>
          <w:rFonts w:cs="Arial"/>
          <w:b/>
          <w:lang w:val="es-ES" w:eastAsia="es-ES"/>
        </w:rPr>
        <w:t xml:space="preserve"> 96,65.10</w:t>
      </w:r>
      <w:r w:rsidRPr="00A33F00">
        <w:rPr>
          <w:rFonts w:cs="Arial"/>
          <w:b/>
          <w:vertAlign w:val="superscript"/>
          <w:lang w:val="es-ES" w:eastAsia="es-ES"/>
        </w:rPr>
        <w:t>6</w:t>
      </w:r>
      <w:r w:rsidRPr="00A33F00">
        <w:rPr>
          <w:rFonts w:cs="Arial"/>
          <w:b/>
          <w:lang w:val="es-ES" w:eastAsia="es-ES"/>
        </w:rPr>
        <w:t xml:space="preserve"> J</w:t>
      </w:r>
    </w:p>
    <w:p w:rsidR="003A68BD" w:rsidRPr="00A33F00" w:rsidRDefault="003A68BD" w:rsidP="00A664B5">
      <w:pPr>
        <w:spacing w:after="0"/>
        <w:jc w:val="both"/>
        <w:rPr>
          <w:rFonts w:eastAsia="OfficinaSansStd-Bold" w:cs="Arial"/>
          <w:lang w:bidi="ks-Deva"/>
        </w:rPr>
      </w:pPr>
    </w:p>
    <w:p w:rsidR="00C2016E" w:rsidRPr="00A33F00" w:rsidRDefault="00C2016E" w:rsidP="00F66FD0">
      <w:pPr>
        <w:spacing w:after="0"/>
        <w:jc w:val="both"/>
        <w:rPr>
          <w:rFonts w:eastAsia="OfficinaSansStd-Bold" w:cs="Arial"/>
          <w:b/>
          <w:lang w:bidi="ks-Deva"/>
        </w:rPr>
      </w:pPr>
    </w:p>
    <w:p w:rsidR="00F66FD0" w:rsidRPr="00A33F00" w:rsidRDefault="00F66FD0" w:rsidP="00F66FD0">
      <w:pPr>
        <w:spacing w:after="0"/>
        <w:jc w:val="both"/>
        <w:rPr>
          <w:rFonts w:eastAsia="OfficinaSansStd-Bold" w:cs="Arial"/>
          <w:b/>
          <w:lang w:bidi="ks-Deva"/>
        </w:rPr>
      </w:pPr>
      <w:r w:rsidRPr="00A33F00">
        <w:rPr>
          <w:rFonts w:eastAsia="OfficinaSansStd-Bold" w:cs="Arial"/>
          <w:b/>
          <w:lang w:bidi="ks-Deva"/>
        </w:rPr>
        <w:t>ENERGIA ELÈCTRICA</w:t>
      </w:r>
      <w:r w:rsidR="0028793B" w:rsidRPr="00A33F00">
        <w:rPr>
          <w:rFonts w:eastAsia="OfficinaSansStd-Bold" w:cs="Arial"/>
          <w:b/>
          <w:lang w:bidi="ks-Deva"/>
        </w:rPr>
        <w:t xml:space="preserve"> (C</w:t>
      </w:r>
      <w:r w:rsidR="004A1BE7" w:rsidRPr="00A33F00">
        <w:rPr>
          <w:rFonts w:eastAsia="OfficinaSansStd-Bold" w:cs="Arial"/>
          <w:b/>
          <w:lang w:bidi="ks-Deva"/>
        </w:rPr>
        <w:t>anvi d’unitats J</w:t>
      </w:r>
      <w:r w:rsidR="004A1BE7" w:rsidRPr="00A33F00">
        <w:rPr>
          <w:rFonts w:eastAsia="OfficinaSansStd-Bold" w:cs="Arial"/>
          <w:b/>
          <w:lang w:bidi="ks-Deva"/>
        </w:rPr>
        <w:sym w:font="Wingdings" w:char="F0E0"/>
      </w:r>
      <w:r w:rsidR="004A1BE7" w:rsidRPr="00A33F00">
        <w:rPr>
          <w:rFonts w:eastAsia="OfficinaSansStd-Bold" w:cs="Arial"/>
          <w:b/>
          <w:lang w:bidi="ks-Deva"/>
        </w:rPr>
        <w:t>KWh)</w:t>
      </w:r>
    </w:p>
    <w:p w:rsidR="00F66FD0" w:rsidRPr="00A33F00" w:rsidRDefault="00F66FD0" w:rsidP="00F66FD0">
      <w:pPr>
        <w:spacing w:after="0"/>
        <w:jc w:val="both"/>
        <w:rPr>
          <w:rFonts w:eastAsia="OfficinaSansStd-Bold" w:cs="Arial"/>
          <w:lang w:bidi="ks-Deva"/>
        </w:rPr>
      </w:pPr>
      <w:r w:rsidRPr="00A33F00">
        <w:rPr>
          <w:rFonts w:eastAsia="OfficinaSansStd-Bold" w:cs="Arial"/>
          <w:lang w:bidi="ks-Deva"/>
        </w:rPr>
        <w:t>1-Expressa en KWh: 3,6 MJ -9 000 KJ – 72.10</w:t>
      </w:r>
      <w:r w:rsidRPr="00A33F00">
        <w:rPr>
          <w:rFonts w:eastAsia="OfficinaSansStd-Bold" w:cs="Arial"/>
          <w:vertAlign w:val="superscript"/>
          <w:lang w:bidi="ks-Deva"/>
        </w:rPr>
        <w:t xml:space="preserve">7 </w:t>
      </w:r>
      <w:r w:rsidRPr="00A33F00">
        <w:rPr>
          <w:rFonts w:eastAsia="OfficinaSansStd-Bold" w:cs="Arial"/>
          <w:lang w:bidi="ks-Deva"/>
        </w:rPr>
        <w:t xml:space="preserve">J </w:t>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0028793B" w:rsidRPr="00A33F00">
        <w:rPr>
          <w:rFonts w:eastAsia="OfficinaSansStd-Bold" w:cs="Arial"/>
          <w:lang w:bidi="ks-Deva"/>
        </w:rPr>
        <w:tab/>
      </w:r>
      <w:r w:rsidRPr="00A33F00">
        <w:rPr>
          <w:rFonts w:eastAsia="OfficinaSansStd-Bold" w:cs="Arial"/>
          <w:b/>
          <w:lang w:bidi="ks-Deva"/>
        </w:rPr>
        <w:t>1 KWh</w:t>
      </w:r>
      <w:r w:rsidRPr="00A33F00">
        <w:rPr>
          <w:rFonts w:eastAsia="OfficinaSansStd-Bold" w:cs="Arial"/>
          <w:b/>
          <w:lang w:bidi="ks-Deva"/>
        </w:rPr>
        <w:tab/>
      </w:r>
      <w:r w:rsidRPr="00A33F00">
        <w:rPr>
          <w:rFonts w:eastAsia="OfficinaSansStd-Bold" w:cs="Arial"/>
          <w:b/>
          <w:lang w:bidi="ks-Deva"/>
        </w:rPr>
        <w:tab/>
        <w:t>2,5 KWh</w:t>
      </w:r>
      <w:r w:rsidRPr="00A33F00">
        <w:rPr>
          <w:rFonts w:eastAsia="OfficinaSansStd-Bold" w:cs="Arial"/>
          <w:b/>
          <w:lang w:bidi="ks-Deva"/>
        </w:rPr>
        <w:tab/>
        <w:t>200 KWh</w:t>
      </w:r>
    </w:p>
    <w:p w:rsidR="00F66FD0" w:rsidRPr="00A33F00" w:rsidRDefault="00F66FD0" w:rsidP="00F66FD0">
      <w:pPr>
        <w:spacing w:after="0"/>
        <w:jc w:val="both"/>
        <w:rPr>
          <w:rFonts w:eastAsia="OfficinaSansStd-Bold" w:cs="Arial"/>
          <w:lang w:bidi="ks-Deva"/>
        </w:rPr>
      </w:pPr>
      <w:r w:rsidRPr="00A33F00">
        <w:rPr>
          <w:rFonts w:eastAsia="OfficinaSansStd-Bold" w:cs="Arial"/>
          <w:lang w:bidi="ks-Deva"/>
        </w:rPr>
        <w:t>2-Expressa en Joules: 50 KWh – 720 KWh – 1250 KWh</w:t>
      </w:r>
      <w:r w:rsidRPr="00A33F00">
        <w:rPr>
          <w:rFonts w:eastAsia="OfficinaSansStd-Bold" w:cs="Arial"/>
          <w:lang w:bidi="ks-Deva"/>
        </w:rPr>
        <w:tab/>
      </w:r>
      <w:r w:rsidRPr="00A33F00">
        <w:rPr>
          <w:rFonts w:eastAsia="OfficinaSansStd-Bold" w:cs="Arial"/>
          <w:lang w:bidi="ks-Deva"/>
        </w:rPr>
        <w:tab/>
      </w:r>
      <w:r w:rsidR="0028793B" w:rsidRPr="00A33F00">
        <w:rPr>
          <w:rFonts w:eastAsia="OfficinaSansStd-Bold" w:cs="Arial"/>
          <w:lang w:bidi="ks-Deva"/>
        </w:rPr>
        <w:tab/>
      </w:r>
      <w:r w:rsidRPr="00A33F00">
        <w:rPr>
          <w:rFonts w:eastAsia="OfficinaSansStd-Bold" w:cs="Arial"/>
          <w:b/>
          <w:lang w:bidi="ks-Deva"/>
        </w:rPr>
        <w:t>1,8.10</w:t>
      </w:r>
      <w:r w:rsidRPr="00A33F00">
        <w:rPr>
          <w:rFonts w:eastAsia="OfficinaSansStd-Bold" w:cs="Arial"/>
          <w:b/>
          <w:vertAlign w:val="superscript"/>
          <w:lang w:bidi="ks-Deva"/>
        </w:rPr>
        <w:t xml:space="preserve">8 </w:t>
      </w:r>
      <w:r w:rsidRPr="00A33F00">
        <w:rPr>
          <w:rFonts w:eastAsia="OfficinaSansStd-Bold" w:cs="Arial"/>
          <w:b/>
          <w:lang w:bidi="ks-Deva"/>
        </w:rPr>
        <w:t>J</w:t>
      </w:r>
      <w:r w:rsidRPr="00A33F00">
        <w:rPr>
          <w:rFonts w:eastAsia="OfficinaSansStd-Bold" w:cs="Arial"/>
          <w:b/>
          <w:lang w:bidi="ks-Deva"/>
        </w:rPr>
        <w:tab/>
        <w:t>2 592 MJ</w:t>
      </w:r>
      <w:r w:rsidRPr="00A33F00">
        <w:rPr>
          <w:rFonts w:eastAsia="OfficinaSansStd-Bold" w:cs="Arial"/>
          <w:b/>
          <w:lang w:bidi="ks-Deva"/>
        </w:rPr>
        <w:tab/>
        <w:t>4,5.10</w:t>
      </w:r>
      <w:r w:rsidRPr="00A33F00">
        <w:rPr>
          <w:rFonts w:eastAsia="OfficinaSansStd-Bold" w:cs="Arial"/>
          <w:b/>
          <w:vertAlign w:val="superscript"/>
          <w:lang w:bidi="ks-Deva"/>
        </w:rPr>
        <w:t>9</w:t>
      </w:r>
      <w:r w:rsidRPr="00A33F00">
        <w:rPr>
          <w:rFonts w:eastAsia="OfficinaSansStd-Bold" w:cs="Arial"/>
          <w:b/>
          <w:lang w:bidi="ks-Deva"/>
        </w:rPr>
        <w:t xml:space="preserve"> J</w:t>
      </w:r>
    </w:p>
    <w:p w:rsidR="00F66FD0" w:rsidRPr="00A33F00" w:rsidRDefault="00F66FD0" w:rsidP="00F66FD0">
      <w:pPr>
        <w:spacing w:after="0"/>
        <w:rPr>
          <w:rFonts w:eastAsia="OfficinaSansStd-Bold" w:cs="Arial"/>
          <w:b/>
          <w:lang w:bidi="ks-Deva"/>
        </w:rPr>
      </w:pPr>
      <w:r w:rsidRPr="00A33F00">
        <w:rPr>
          <w:rFonts w:eastAsia="OfficinaSansStd-Bold" w:cs="Arial"/>
          <w:lang w:bidi="ks-Deva"/>
        </w:rPr>
        <w:t xml:space="preserve">3-, Quina energia útil ens dona una estufa de potència útil </w:t>
      </w:r>
      <w:r w:rsidRPr="00A33F00">
        <w:rPr>
          <w:rFonts w:eastAsia="OfficinaSansStd-Bold" w:cs="Arial"/>
          <w:i/>
          <w:iCs/>
          <w:lang w:bidi="ks-Deva"/>
        </w:rPr>
        <w:t>P</w:t>
      </w:r>
      <w:r w:rsidRPr="00A33F00">
        <w:rPr>
          <w:rFonts w:eastAsia="OfficinaSansStd-Bold" w:cs="Arial"/>
          <w:i/>
          <w:iCs/>
          <w:vertAlign w:val="subscript"/>
          <w:lang w:bidi="ks-Deva"/>
        </w:rPr>
        <w:t>u</w:t>
      </w:r>
      <w:r w:rsidRPr="00A33F00">
        <w:rPr>
          <w:rFonts w:eastAsia="OfficinaSansStd-Bold" w:cs="Arial"/>
          <w:i/>
          <w:iCs/>
          <w:lang w:bidi="ks-Deva"/>
        </w:rPr>
        <w:t xml:space="preserve"> </w:t>
      </w:r>
      <w:r w:rsidRPr="00A33F00">
        <w:rPr>
          <w:rFonts w:eastAsia="OfficinaSansStd-Bold" w:cs="Arial"/>
          <w:lang w:bidi="ks-Deva"/>
        </w:rPr>
        <w:t xml:space="preserve">= 2 000 W, si funciona durant un temps </w:t>
      </w:r>
      <w:r w:rsidRPr="00A33F00">
        <w:rPr>
          <w:rFonts w:eastAsia="OfficinaSansStd-Bold" w:cs="Arial"/>
          <w:i/>
          <w:iCs/>
          <w:lang w:bidi="ks-Deva"/>
        </w:rPr>
        <w:t xml:space="preserve">t </w:t>
      </w:r>
      <w:r w:rsidRPr="00A33F00">
        <w:rPr>
          <w:rFonts w:eastAsia="OfficinaSansStd-Bold" w:cs="Arial"/>
          <w:lang w:bidi="ks-Deva"/>
        </w:rPr>
        <w:t xml:space="preserve">= 2 h? Dona el resultat en </w:t>
      </w:r>
      <w:proofErr w:type="spellStart"/>
      <w:r w:rsidRPr="00A33F00">
        <w:rPr>
          <w:rFonts w:eastAsia="OfficinaSansStd-Bold" w:cs="Arial"/>
          <w:lang w:bidi="ks-Deva"/>
        </w:rPr>
        <w:t>Kw.h</w:t>
      </w:r>
      <w:proofErr w:type="spellEnd"/>
      <w:r w:rsidRPr="00A33F00">
        <w:rPr>
          <w:rFonts w:eastAsia="OfficinaSansStd-Bold" w:cs="Arial"/>
          <w:lang w:bidi="ks-Deva"/>
        </w:rPr>
        <w:t xml:space="preserve"> , en Joules i en MJ</w:t>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0028793B" w:rsidRPr="00A33F00">
        <w:rPr>
          <w:rFonts w:eastAsia="OfficinaSansStd-Bold" w:cs="Arial"/>
          <w:lang w:bidi="ks-Deva"/>
        </w:rPr>
        <w:tab/>
      </w:r>
      <w:r w:rsidR="0028793B" w:rsidRPr="00A33F00">
        <w:rPr>
          <w:rFonts w:eastAsia="OfficinaSansStd-Bold" w:cs="Arial"/>
          <w:lang w:bidi="ks-Deva"/>
        </w:rPr>
        <w:tab/>
      </w:r>
      <w:r w:rsidRPr="00A33F00">
        <w:rPr>
          <w:rFonts w:eastAsia="OfficinaSansStd-Bold" w:cs="Arial"/>
          <w:b/>
          <w:bCs/>
          <w:lang w:bidi="ks-Deva"/>
        </w:rPr>
        <w:t xml:space="preserve">4 </w:t>
      </w:r>
      <w:proofErr w:type="spellStart"/>
      <w:r w:rsidRPr="00A33F00">
        <w:rPr>
          <w:rFonts w:eastAsia="OfficinaSansStd-Bold" w:cs="Arial"/>
          <w:b/>
          <w:bCs/>
          <w:lang w:bidi="ks-Deva"/>
        </w:rPr>
        <w:t>KW.h</w:t>
      </w:r>
      <w:proofErr w:type="spellEnd"/>
      <w:r w:rsidRPr="00A33F00">
        <w:rPr>
          <w:rFonts w:eastAsia="OfficinaSansStd-Bold" w:cs="Arial"/>
          <w:b/>
          <w:bCs/>
          <w:lang w:bidi="ks-Deva"/>
        </w:rPr>
        <w:tab/>
        <w:t>1,44 .10</w:t>
      </w:r>
      <w:r w:rsidRPr="00A33F00">
        <w:rPr>
          <w:rFonts w:eastAsia="OfficinaSansStd-Bold" w:cs="Arial"/>
          <w:b/>
          <w:bCs/>
          <w:vertAlign w:val="superscript"/>
          <w:lang w:bidi="ks-Deva"/>
        </w:rPr>
        <w:t>7</w:t>
      </w:r>
      <w:r w:rsidRPr="00A33F00">
        <w:rPr>
          <w:rFonts w:eastAsia="OfficinaSansStd-Bold" w:cs="Arial"/>
          <w:b/>
          <w:bCs/>
          <w:lang w:bidi="ks-Deva"/>
        </w:rPr>
        <w:t xml:space="preserve"> J</w:t>
      </w:r>
      <w:r w:rsidRPr="00A33F00">
        <w:rPr>
          <w:rFonts w:eastAsia="OfficinaSansStd-Bold" w:cs="Arial"/>
          <w:lang w:bidi="ks-Deva"/>
        </w:rPr>
        <w:t xml:space="preserve"> </w:t>
      </w:r>
      <w:r w:rsidRPr="00A33F00">
        <w:rPr>
          <w:rFonts w:eastAsia="OfficinaSansStd-Bold" w:cs="Arial"/>
          <w:lang w:bidi="ks-Deva"/>
        </w:rPr>
        <w:tab/>
      </w:r>
      <w:r w:rsidRPr="00A33F00">
        <w:rPr>
          <w:rFonts w:eastAsia="OfficinaSansStd-Bold" w:cs="Arial"/>
          <w:b/>
          <w:lang w:bidi="ks-Deva"/>
        </w:rPr>
        <w:t>14,4 MJ</w:t>
      </w:r>
    </w:p>
    <w:p w:rsidR="00F66FD0" w:rsidRPr="00A33F00" w:rsidRDefault="00F66FD0" w:rsidP="00A664B5">
      <w:pPr>
        <w:spacing w:after="0"/>
        <w:jc w:val="both"/>
        <w:rPr>
          <w:rFonts w:eastAsia="OfficinaSansStd-Bold" w:cs="Arial"/>
          <w:b/>
          <w:lang w:bidi="ks-Deva"/>
        </w:rPr>
      </w:pPr>
    </w:p>
    <w:p w:rsidR="00111112" w:rsidRPr="00A33F00" w:rsidRDefault="00C2016E" w:rsidP="00A664B5">
      <w:pPr>
        <w:spacing w:after="0"/>
        <w:jc w:val="both"/>
        <w:rPr>
          <w:rFonts w:eastAsia="OfficinaSansStd-Bold" w:cs="Arial"/>
          <w:lang w:bidi="ks-Deva"/>
        </w:rPr>
      </w:pPr>
      <w:r w:rsidRPr="00A33F00">
        <w:rPr>
          <w:rFonts w:eastAsia="OfficinaSansStd-Bold" w:cs="Arial"/>
          <w:b/>
          <w:lang w:bidi="ks-Deva"/>
        </w:rPr>
        <w:t>PODER CALORÍFIC</w:t>
      </w:r>
      <w:r w:rsidR="0028793B" w:rsidRPr="00A33F00">
        <w:rPr>
          <w:rFonts w:eastAsia="OfficinaSansStd-Bold" w:cs="Arial"/>
          <w:b/>
          <w:lang w:bidi="ks-Deva"/>
        </w:rPr>
        <w:t xml:space="preserve"> DELS COMBUSTIBLES    </w:t>
      </w:r>
      <w:proofErr w:type="spellStart"/>
      <w:r w:rsidR="0028793B" w:rsidRPr="00A33F00">
        <w:rPr>
          <w:rFonts w:eastAsia="OfficinaSansStd-Bold" w:cs="Arial"/>
          <w:b/>
          <w:lang w:bidi="ks-Deva"/>
        </w:rPr>
        <w:t>P</w:t>
      </w:r>
      <w:r w:rsidR="0028793B" w:rsidRPr="00A33F00">
        <w:rPr>
          <w:rFonts w:eastAsia="OfficinaSansStd-Bold" w:cs="Arial"/>
          <w:b/>
          <w:vertAlign w:val="subscript"/>
          <w:lang w:bidi="ks-Deva"/>
        </w:rPr>
        <w:t>cal</w:t>
      </w:r>
      <w:proofErr w:type="spellEnd"/>
      <w:r w:rsidR="0028793B" w:rsidRPr="00A33F00">
        <w:rPr>
          <w:rFonts w:eastAsia="OfficinaSansStd-Bold" w:cs="Arial"/>
          <w:b/>
          <w:lang w:bidi="ks-Deva"/>
        </w:rPr>
        <w:t>=</w:t>
      </w:r>
      <w:r w:rsidR="0028793B" w:rsidRPr="00A33F00">
        <w:rPr>
          <w:rFonts w:eastAsia="OfficinaSansStd-Bold" w:cs="Arial"/>
          <w:b/>
          <w:position w:val="-28"/>
          <w:lang w:bidi="ks-Deva"/>
        </w:rPr>
        <w:object w:dxaOrig="420" w:dyaOrig="660">
          <v:shape id="_x0000_i1026" type="#_x0000_t75" style="width:21pt;height:33pt" o:ole="">
            <v:imagedata r:id="rId11" o:title=""/>
          </v:shape>
          <o:OLEObject Type="Embed" ProgID="Equation.DSMT4" ShapeID="_x0000_i1026" DrawAspect="Content" ObjectID="_1519657737" r:id="rId12"/>
        </w:object>
      </w:r>
    </w:p>
    <w:p w:rsidR="00C41039" w:rsidRPr="00A33F00" w:rsidRDefault="00C41039" w:rsidP="00C41039">
      <w:pPr>
        <w:autoSpaceDE w:val="0"/>
        <w:autoSpaceDN w:val="0"/>
        <w:adjustRightInd w:val="0"/>
        <w:spacing w:after="0" w:line="240" w:lineRule="auto"/>
        <w:rPr>
          <w:rFonts w:eastAsia="OfficinaSansStd-Bold" w:cs="Arial"/>
          <w:lang w:bidi="ks-Deva"/>
        </w:rPr>
      </w:pPr>
      <w:r w:rsidRPr="00A33F00">
        <w:rPr>
          <w:rFonts w:eastAsia="OfficinaSansStd-Bold" w:cs="Arial"/>
          <w:lang w:bidi="ks-Deva"/>
        </w:rPr>
        <w:t xml:space="preserve">1-Calcula el poder calorífic del gasoil </w:t>
      </w:r>
      <w:r w:rsidR="00E60402" w:rsidRPr="00A33F00">
        <w:rPr>
          <w:rFonts w:eastAsia="OfficinaSansStd-Bold" w:cs="Arial"/>
          <w:lang w:bidi="ks-Deva"/>
        </w:rPr>
        <w:t>(</w:t>
      </w:r>
      <w:proofErr w:type="spellStart"/>
      <w:r w:rsidR="00E60402" w:rsidRPr="00A33F00">
        <w:rPr>
          <w:rFonts w:eastAsia="OfficinaSansStd-Bold" w:cs="Arial"/>
          <w:lang w:bidi="ks-Deva"/>
        </w:rPr>
        <w:t>Pcal</w:t>
      </w:r>
      <w:proofErr w:type="spellEnd"/>
      <w:r w:rsidR="00E60402" w:rsidRPr="00A33F00">
        <w:rPr>
          <w:rFonts w:eastAsia="OfficinaSansStd-Bold" w:cs="Arial"/>
          <w:lang w:bidi="ks-Deva"/>
        </w:rPr>
        <w:t>=</w:t>
      </w:r>
      <w:r w:rsidR="002F57D7" w:rsidRPr="00A33F00">
        <w:rPr>
          <w:rFonts w:eastAsia="OfficinaSansStd-Bold" w:cs="Arial"/>
          <w:lang w:bidi="ks-Deva"/>
        </w:rPr>
        <w:t xml:space="preserve">44MJ/Kg ) </w:t>
      </w:r>
      <w:r w:rsidRPr="00A33F00">
        <w:rPr>
          <w:rFonts w:eastAsia="OfficinaSansStd-Bold" w:cs="Arial"/>
          <w:lang w:bidi="ks-Deva"/>
        </w:rPr>
        <w:t>en MJ/L si la seva densitat és de 0,8 g/cm3</w:t>
      </w:r>
      <w:r w:rsidR="002F57D7" w:rsidRPr="00A33F00">
        <w:rPr>
          <w:rFonts w:eastAsia="OfficinaSansStd-Bold" w:cs="Arial"/>
          <w:lang w:bidi="ks-Deva"/>
        </w:rPr>
        <w:t>.</w:t>
      </w:r>
      <w:r w:rsidRPr="00A33F00">
        <w:rPr>
          <w:rFonts w:eastAsia="OfficinaSansStd-Bold" w:cs="Arial"/>
          <w:lang w:bidi="ks-Deva"/>
        </w:rPr>
        <w:tab/>
      </w:r>
      <w:r w:rsidRPr="00A33F00">
        <w:rPr>
          <w:rFonts w:eastAsia="OfficinaSansStd-Bold" w:cs="Arial"/>
          <w:b/>
          <w:lang w:bidi="ks-Deva"/>
        </w:rPr>
        <w:t>35,2 MJ/L</w:t>
      </w:r>
    </w:p>
    <w:p w:rsidR="00672857" w:rsidRPr="00A33F00" w:rsidRDefault="00672857" w:rsidP="00672857">
      <w:pPr>
        <w:spacing w:after="0"/>
        <w:jc w:val="both"/>
        <w:rPr>
          <w:rFonts w:eastAsia="OfficinaSansStd-Bold" w:cs="Arial"/>
          <w:lang w:bidi="ks-Deva"/>
        </w:rPr>
      </w:pPr>
    </w:p>
    <w:p w:rsidR="00C41039" w:rsidRPr="00A33F00" w:rsidRDefault="00C41039" w:rsidP="00672857">
      <w:pPr>
        <w:spacing w:after="0"/>
        <w:jc w:val="both"/>
        <w:rPr>
          <w:rFonts w:eastAsia="OfficinaSansStd-Bold" w:cs="Arial"/>
          <w:b/>
          <w:lang w:bidi="ks-Deva"/>
        </w:rPr>
      </w:pPr>
      <w:r w:rsidRPr="00A33F00">
        <w:rPr>
          <w:rFonts w:eastAsia="OfficinaSansStd-Bold" w:cs="Arial"/>
          <w:lang w:bidi="ks-Deva"/>
        </w:rPr>
        <w:t>2-Calcula el poder calorífic del gasoil (</w:t>
      </w:r>
      <w:proofErr w:type="spellStart"/>
      <w:r w:rsidRPr="00A33F00">
        <w:rPr>
          <w:rFonts w:eastAsia="OfficinaSansStd-Bold" w:cs="Arial"/>
          <w:lang w:bidi="ks-Deva"/>
        </w:rPr>
        <w:t>Pcal</w:t>
      </w:r>
      <w:proofErr w:type="spellEnd"/>
      <w:r w:rsidRPr="00A33F00">
        <w:rPr>
          <w:rFonts w:eastAsia="OfficinaSansStd-Bold" w:cs="Arial"/>
          <w:lang w:bidi="ks-Deva"/>
        </w:rPr>
        <w:t>=44 MJ/Kg)  en kcal/L si la seva densitat es de 0,8 g/cm3.</w:t>
      </w:r>
      <w:r w:rsidR="00672857" w:rsidRPr="00A33F00">
        <w:rPr>
          <w:rFonts w:eastAsia="OfficinaSansStd-Bold" w:cs="Arial"/>
          <w:lang w:bidi="ks-Deva"/>
        </w:rPr>
        <w:t xml:space="preserve"> </w:t>
      </w:r>
      <w:r w:rsidRPr="00A33F00">
        <w:rPr>
          <w:rFonts w:eastAsia="OfficinaSansStd-Bold" w:cs="Arial"/>
          <w:lang w:bidi="ks-Deva"/>
        </w:rPr>
        <w:t>1 Kcal=4,18 KJ.</w:t>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b/>
          <w:lang w:bidi="ks-Deva"/>
        </w:rPr>
        <w:t>8421 Kcal/L</w:t>
      </w:r>
    </w:p>
    <w:p w:rsidR="004A1BE7" w:rsidRPr="00A33F00" w:rsidRDefault="00672857" w:rsidP="004A1BE7">
      <w:pPr>
        <w:spacing w:after="0"/>
        <w:jc w:val="both"/>
        <w:rPr>
          <w:rFonts w:eastAsia="OfficinaSansStd-Bold" w:cs="Arial"/>
          <w:b/>
          <w:lang w:bidi="ks-Deva"/>
        </w:rPr>
      </w:pPr>
      <w:r w:rsidRPr="00A33F00">
        <w:rPr>
          <w:rFonts w:eastAsia="OfficinaSansStd-Bold" w:cs="Arial"/>
          <w:lang w:bidi="ks-Deva"/>
        </w:rPr>
        <w:t>3</w:t>
      </w:r>
      <w:r w:rsidR="004A1BE7" w:rsidRPr="00A33F00">
        <w:rPr>
          <w:rFonts w:eastAsia="OfficinaSansStd-Bold" w:cs="Arial"/>
          <w:lang w:bidi="ks-Deva"/>
        </w:rPr>
        <w:t>-Calcula la quantitat de calor necessària per a elevar la temperatura de 50 litres d’aigua de 19 ºC a 20ºC. Calcula la quantitat de carbó necessària. Poder calorífic del carbó=36 780KJ/Kg.</w:t>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b/>
          <w:lang w:bidi="ks-Deva"/>
        </w:rPr>
        <w:t>209 KJ</w:t>
      </w:r>
      <w:r w:rsidR="004A1BE7" w:rsidRPr="00A33F00">
        <w:rPr>
          <w:rFonts w:eastAsia="OfficinaSansStd-Bold" w:cs="Arial"/>
          <w:b/>
          <w:lang w:bidi="ks-Deva"/>
        </w:rPr>
        <w:tab/>
        <w:t>5,7 g</w:t>
      </w:r>
    </w:p>
    <w:p w:rsidR="00672857" w:rsidRPr="00A33F00" w:rsidRDefault="00672857" w:rsidP="004A1BE7">
      <w:pPr>
        <w:spacing w:after="0"/>
        <w:jc w:val="both"/>
        <w:rPr>
          <w:rFonts w:eastAsia="OfficinaSansStd-Bold" w:cs="Arial"/>
          <w:lang w:bidi="ks-Deva"/>
        </w:rPr>
      </w:pPr>
    </w:p>
    <w:p w:rsidR="004A1BE7" w:rsidRPr="00A33F00" w:rsidRDefault="00672857" w:rsidP="004A1BE7">
      <w:pPr>
        <w:spacing w:after="0"/>
        <w:jc w:val="both"/>
        <w:rPr>
          <w:rFonts w:eastAsia="OfficinaSansStd-Bold" w:cs="Arial"/>
          <w:b/>
          <w:lang w:bidi="ks-Deva"/>
        </w:rPr>
      </w:pPr>
      <w:r w:rsidRPr="00A33F00">
        <w:rPr>
          <w:rFonts w:eastAsia="OfficinaSansStd-Bold" w:cs="Arial"/>
          <w:lang w:bidi="ks-Deva"/>
        </w:rPr>
        <w:t>4</w:t>
      </w:r>
      <w:r w:rsidR="004A1BE7" w:rsidRPr="00A33F00">
        <w:rPr>
          <w:rFonts w:eastAsia="OfficinaSansStd-Bold" w:cs="Arial"/>
          <w:lang w:bidi="ks-Deva"/>
        </w:rPr>
        <w:t>- Calcula quants de graus centígrads podríem pujar la temperatura de 50 litres d’aigua amb 100 g de carbó de poder calorífic= 36 780 KJ/Kg.</w:t>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28793B" w:rsidRPr="00A33F00">
        <w:rPr>
          <w:rFonts w:eastAsia="OfficinaSansStd-Bold" w:cs="Arial"/>
          <w:lang w:bidi="ks-Deva"/>
        </w:rPr>
        <w:tab/>
      </w:r>
      <w:r w:rsidR="0028793B" w:rsidRPr="00A33F00">
        <w:rPr>
          <w:rFonts w:eastAsia="OfficinaSansStd-Bold" w:cs="Arial"/>
          <w:lang w:bidi="ks-Deva"/>
        </w:rPr>
        <w:tab/>
      </w:r>
      <w:r w:rsidR="004A1BE7" w:rsidRPr="00A33F00">
        <w:rPr>
          <w:rFonts w:eastAsia="OfficinaSansStd-Bold" w:cs="Arial"/>
          <w:b/>
          <w:lang w:bidi="ks-Deva"/>
        </w:rPr>
        <w:t>17,6 ºC</w:t>
      </w:r>
    </w:p>
    <w:p w:rsidR="00672857" w:rsidRPr="00A33F00" w:rsidRDefault="00672857" w:rsidP="004A1BE7">
      <w:pPr>
        <w:spacing w:after="0"/>
        <w:jc w:val="both"/>
        <w:rPr>
          <w:rFonts w:eastAsia="OfficinaSansStd-Bold" w:cs="Arial"/>
          <w:lang w:bidi="ks-Deva"/>
        </w:rPr>
      </w:pPr>
    </w:p>
    <w:p w:rsidR="004A1BE7" w:rsidRPr="00A33F00" w:rsidRDefault="00672857" w:rsidP="004A1BE7">
      <w:pPr>
        <w:spacing w:after="0"/>
        <w:jc w:val="both"/>
        <w:rPr>
          <w:rFonts w:eastAsia="OfficinaSansStd-Bold" w:cs="Arial"/>
          <w:b/>
          <w:bCs/>
          <w:lang w:bidi="ks-Deva"/>
        </w:rPr>
      </w:pPr>
      <w:r w:rsidRPr="00A33F00">
        <w:rPr>
          <w:rFonts w:eastAsia="OfficinaSansStd-Bold" w:cs="Arial"/>
          <w:lang w:bidi="ks-Deva"/>
        </w:rPr>
        <w:t>5</w:t>
      </w:r>
      <w:r w:rsidR="004A1BE7" w:rsidRPr="00A33F00">
        <w:rPr>
          <w:rFonts w:eastAsia="OfficinaSansStd-Bold" w:cs="Arial"/>
          <w:lang w:bidi="ks-Deva"/>
        </w:rPr>
        <w:t xml:space="preserve">- Una industria necessita 15 000 L d’aigua calenta cada dia, que s’ha d’escalfar de 20 °C a 90 °C. Disposa d’una instal·lació calefactora que utilitza carbó amb un poder calorífic de 28 MJ/kg i amb un rendiment del 75 %. Calcula la quantitat de carbó que ha de cremar cada dia. (Calor especifica de l’aigua </w:t>
      </w:r>
      <w:r w:rsidR="004A1BE7" w:rsidRPr="00A33F00">
        <w:rPr>
          <w:rFonts w:eastAsia="OfficinaSansStd-Bold" w:cs="Arial"/>
          <w:i/>
          <w:iCs/>
          <w:lang w:bidi="ks-Deva"/>
        </w:rPr>
        <w:t>c</w:t>
      </w:r>
      <w:r w:rsidR="004A1BE7" w:rsidRPr="00A33F00">
        <w:rPr>
          <w:rFonts w:eastAsia="OfficinaSansStd-Bold" w:cs="Arial"/>
          <w:i/>
          <w:iCs/>
          <w:vertAlign w:val="subscript"/>
          <w:lang w:bidi="ks-Deva"/>
        </w:rPr>
        <w:t>e</w:t>
      </w:r>
      <w:r w:rsidR="004A1BE7" w:rsidRPr="00A33F00">
        <w:rPr>
          <w:rFonts w:eastAsia="OfficinaSansStd-Bold" w:cs="Arial"/>
          <w:i/>
          <w:iCs/>
          <w:lang w:bidi="ks-Deva"/>
        </w:rPr>
        <w:t xml:space="preserve"> </w:t>
      </w:r>
      <w:r w:rsidR="004A1BE7" w:rsidRPr="00A33F00">
        <w:rPr>
          <w:rFonts w:eastAsia="OfficinaSansStd-Bold" w:cs="Arial"/>
          <w:lang w:bidi="ks-Deva"/>
        </w:rPr>
        <w:t>= 4,18  KJ/</w:t>
      </w:r>
      <w:proofErr w:type="spellStart"/>
      <w:r w:rsidR="004A1BE7" w:rsidRPr="00A33F00">
        <w:rPr>
          <w:rFonts w:eastAsia="OfficinaSansStd-Bold" w:cs="Arial"/>
          <w:lang w:bidi="ks-Deva"/>
        </w:rPr>
        <w:t>Kg°C</w:t>
      </w:r>
      <w:proofErr w:type="spellEnd"/>
      <w:r w:rsidR="004A1BE7" w:rsidRPr="00A33F00">
        <w:rPr>
          <w:rFonts w:eastAsia="OfficinaSansStd-Bold" w:cs="Arial"/>
          <w:lang w:bidi="ks-Deva"/>
        </w:rPr>
        <w:t>. Densitat de l’aigua ρ = 1Kg/L)</w:t>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b/>
          <w:bCs/>
          <w:lang w:bidi="ks-Deva"/>
        </w:rPr>
        <w:t>209 Kg</w:t>
      </w:r>
    </w:p>
    <w:p w:rsidR="00672857" w:rsidRPr="00A33F00" w:rsidRDefault="00672857" w:rsidP="004A1BE7">
      <w:pPr>
        <w:spacing w:after="0"/>
        <w:jc w:val="both"/>
        <w:rPr>
          <w:rFonts w:eastAsia="OfficinaSansStd-Bold" w:cs="Arial"/>
          <w:lang w:bidi="ks-Deva"/>
        </w:rPr>
      </w:pPr>
    </w:p>
    <w:p w:rsidR="004A1BE7" w:rsidRPr="00A33F00" w:rsidRDefault="00672857" w:rsidP="004A1BE7">
      <w:pPr>
        <w:spacing w:after="0"/>
        <w:jc w:val="both"/>
        <w:rPr>
          <w:rFonts w:eastAsia="OfficinaSansStd-Bold" w:cs="Arial"/>
          <w:lang w:bidi="ks-Deva"/>
        </w:rPr>
      </w:pPr>
      <w:r w:rsidRPr="00A33F00">
        <w:rPr>
          <w:rFonts w:eastAsia="OfficinaSansStd-Bold" w:cs="Arial"/>
          <w:lang w:bidi="ks-Deva"/>
        </w:rPr>
        <w:t>6</w:t>
      </w:r>
      <w:r w:rsidR="004A1BE7" w:rsidRPr="00A33F00">
        <w:rPr>
          <w:rFonts w:eastAsia="OfficinaSansStd-Bold" w:cs="Arial"/>
          <w:lang w:bidi="ks-Deva"/>
        </w:rPr>
        <w:t xml:space="preserve">-Calcula la quantitat de calor necessària per a vaporitzar 50 litres d’aigua que ja es troba a 100ºC i 1 </w:t>
      </w:r>
      <w:proofErr w:type="spellStart"/>
      <w:r w:rsidR="004A1BE7" w:rsidRPr="00A33F00">
        <w:rPr>
          <w:rFonts w:eastAsia="OfficinaSansStd-Bold" w:cs="Arial"/>
          <w:lang w:bidi="ks-Deva"/>
        </w:rPr>
        <w:t>atm</w:t>
      </w:r>
      <w:proofErr w:type="spellEnd"/>
      <w:r w:rsidR="004A1BE7" w:rsidRPr="00A33F00">
        <w:rPr>
          <w:rFonts w:eastAsia="OfficinaSansStd-Bold" w:cs="Arial"/>
          <w:lang w:bidi="ks-Deva"/>
        </w:rPr>
        <w:t xml:space="preserve">. Calor latent de vaporització </w:t>
      </w:r>
      <w:proofErr w:type="spellStart"/>
      <w:r w:rsidR="004A1BE7" w:rsidRPr="00A33F00">
        <w:rPr>
          <w:rFonts w:eastAsia="OfficinaSansStd-Bold" w:cs="Arial"/>
          <w:lang w:bidi="ks-Deva"/>
        </w:rPr>
        <w:t>L</w:t>
      </w:r>
      <w:r w:rsidR="004A1BE7" w:rsidRPr="00A33F00">
        <w:rPr>
          <w:rFonts w:eastAsia="OfficinaSansStd-Bold" w:cs="Arial"/>
          <w:vertAlign w:val="subscript"/>
          <w:lang w:bidi="ks-Deva"/>
        </w:rPr>
        <w:t>v</w:t>
      </w:r>
      <w:proofErr w:type="spellEnd"/>
      <w:r w:rsidR="004A1BE7" w:rsidRPr="00A33F00">
        <w:rPr>
          <w:rFonts w:eastAsia="OfficinaSansStd-Bold" w:cs="Arial"/>
          <w:lang w:bidi="ks-Deva"/>
        </w:rPr>
        <w:t>= 2 257 KJ/Kg. Calcula la quantitat de carbó necessària. Poder calorífic del carbó=36 780KJ/Kg.</w:t>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lang w:bidi="ks-Deva"/>
        </w:rPr>
        <w:tab/>
      </w:r>
      <w:r w:rsidR="004A1BE7" w:rsidRPr="00A33F00">
        <w:rPr>
          <w:rFonts w:eastAsia="OfficinaSansStd-Bold" w:cs="Arial"/>
          <w:b/>
          <w:lang w:bidi="ks-Deva"/>
        </w:rPr>
        <w:t>112 850 KJ</w:t>
      </w:r>
      <w:r w:rsidR="004A1BE7" w:rsidRPr="00A33F00">
        <w:rPr>
          <w:rFonts w:eastAsia="OfficinaSansStd-Bold" w:cs="Arial"/>
          <w:b/>
          <w:lang w:bidi="ks-Deva"/>
        </w:rPr>
        <w:tab/>
        <w:t>3,07 Kg</w:t>
      </w:r>
    </w:p>
    <w:p w:rsidR="00C2016E" w:rsidRPr="00A33F00" w:rsidRDefault="00C2016E" w:rsidP="00111112">
      <w:pPr>
        <w:autoSpaceDE w:val="0"/>
        <w:autoSpaceDN w:val="0"/>
        <w:adjustRightInd w:val="0"/>
        <w:spacing w:after="0" w:line="240" w:lineRule="auto"/>
        <w:rPr>
          <w:rFonts w:cs="Arial"/>
          <w:lang w:val="es-ES" w:eastAsia="es-ES"/>
        </w:rPr>
      </w:pPr>
    </w:p>
    <w:p w:rsidR="00111112" w:rsidRPr="00A33F00" w:rsidRDefault="00672857" w:rsidP="00111112">
      <w:pPr>
        <w:autoSpaceDE w:val="0"/>
        <w:autoSpaceDN w:val="0"/>
        <w:adjustRightInd w:val="0"/>
        <w:spacing w:after="0" w:line="240" w:lineRule="auto"/>
        <w:rPr>
          <w:rFonts w:cs="Arial"/>
          <w:lang w:val="es-ES" w:eastAsia="es-ES"/>
        </w:rPr>
      </w:pPr>
      <w:r w:rsidRPr="00A33F00">
        <w:rPr>
          <w:rFonts w:cs="Arial"/>
          <w:lang w:val="es-ES" w:eastAsia="es-ES"/>
        </w:rPr>
        <w:t>7</w:t>
      </w:r>
      <w:r w:rsidR="00111112" w:rsidRPr="00A33F00">
        <w:rPr>
          <w:rFonts w:cs="Arial"/>
          <w:lang w:val="es-ES" w:eastAsia="es-ES"/>
        </w:rPr>
        <w:t xml:space="preserve">-Una industria necesita </w:t>
      </w:r>
      <w:proofErr w:type="spellStart"/>
      <w:r w:rsidR="00111112" w:rsidRPr="00A33F00">
        <w:rPr>
          <w:rFonts w:cs="Arial"/>
          <w:lang w:val="es-ES" w:eastAsia="es-ES"/>
        </w:rPr>
        <w:t>diàriament</w:t>
      </w:r>
      <w:proofErr w:type="spellEnd"/>
      <w:r w:rsidR="00111112" w:rsidRPr="00A33F00">
        <w:rPr>
          <w:rFonts w:cs="Arial"/>
          <w:lang w:val="es-ES" w:eastAsia="es-ES"/>
        </w:rPr>
        <w:t xml:space="preserve"> 51,428.10</w:t>
      </w:r>
      <w:r w:rsidR="00111112" w:rsidRPr="00A33F00">
        <w:rPr>
          <w:rFonts w:cs="Arial"/>
          <w:vertAlign w:val="superscript"/>
          <w:lang w:val="es-ES" w:eastAsia="es-ES"/>
        </w:rPr>
        <w:t>8</w:t>
      </w:r>
      <w:r w:rsidR="00111112" w:rsidRPr="00A33F00">
        <w:rPr>
          <w:rFonts w:cs="Arial"/>
          <w:lang w:val="es-ES" w:eastAsia="es-ES"/>
        </w:rPr>
        <w:t xml:space="preserve"> J per a </w:t>
      </w:r>
      <w:proofErr w:type="spellStart"/>
      <w:r w:rsidR="00111112" w:rsidRPr="00A33F00">
        <w:rPr>
          <w:rFonts w:cs="Arial"/>
          <w:lang w:val="es-ES" w:eastAsia="es-ES"/>
        </w:rPr>
        <w:t>encalentir</w:t>
      </w:r>
      <w:proofErr w:type="spellEnd"/>
      <w:r w:rsidR="00111112" w:rsidRPr="00A33F00">
        <w:rPr>
          <w:rFonts w:cs="Arial"/>
          <w:lang w:val="es-ES" w:eastAsia="es-ES"/>
        </w:rPr>
        <w:t xml:space="preserve"> </w:t>
      </w:r>
      <w:proofErr w:type="spellStart"/>
      <w:r w:rsidR="00111112" w:rsidRPr="00A33F00">
        <w:rPr>
          <w:rFonts w:cs="Arial"/>
          <w:lang w:val="es-ES" w:eastAsia="es-ES"/>
        </w:rPr>
        <w:t>aigua</w:t>
      </w:r>
      <w:proofErr w:type="spellEnd"/>
      <w:r w:rsidR="00111112" w:rsidRPr="00A33F00">
        <w:rPr>
          <w:rFonts w:cs="Arial"/>
          <w:lang w:val="es-ES" w:eastAsia="es-ES"/>
        </w:rPr>
        <w:t xml:space="preserve">. </w:t>
      </w:r>
      <w:proofErr w:type="spellStart"/>
      <w:r w:rsidR="00111112" w:rsidRPr="00A33F00">
        <w:rPr>
          <w:rFonts w:cs="Arial"/>
          <w:lang w:val="es-ES" w:eastAsia="es-ES"/>
        </w:rPr>
        <w:t>Actualment</w:t>
      </w:r>
      <w:proofErr w:type="spellEnd"/>
      <w:r w:rsidR="00111112" w:rsidRPr="00A33F00">
        <w:rPr>
          <w:rFonts w:cs="Arial"/>
          <w:lang w:val="es-ES" w:eastAsia="es-ES"/>
        </w:rPr>
        <w:t xml:space="preserve"> </w:t>
      </w:r>
      <w:proofErr w:type="spellStart"/>
      <w:r w:rsidR="00111112" w:rsidRPr="00A33F00">
        <w:rPr>
          <w:rFonts w:cs="Arial"/>
          <w:lang w:val="es-ES" w:eastAsia="es-ES"/>
        </w:rPr>
        <w:t>consumeix</w:t>
      </w:r>
      <w:proofErr w:type="spellEnd"/>
      <w:r w:rsidR="00111112" w:rsidRPr="00A33F00">
        <w:rPr>
          <w:rFonts w:cs="Arial"/>
          <w:lang w:val="es-ES" w:eastAsia="es-ES"/>
        </w:rPr>
        <w:t xml:space="preserve"> </w:t>
      </w:r>
      <w:proofErr w:type="spellStart"/>
      <w:r w:rsidR="00111112" w:rsidRPr="00A33F00">
        <w:rPr>
          <w:rFonts w:cs="Arial"/>
          <w:lang w:val="es-ES" w:eastAsia="es-ES"/>
        </w:rPr>
        <w:t>carbó</w:t>
      </w:r>
      <w:proofErr w:type="spellEnd"/>
      <w:r w:rsidR="00111112" w:rsidRPr="00A33F00">
        <w:rPr>
          <w:rFonts w:cs="Arial"/>
          <w:lang w:val="es-ES" w:eastAsia="es-ES"/>
        </w:rPr>
        <w:t xml:space="preserve"> de </w:t>
      </w:r>
      <w:proofErr w:type="spellStart"/>
      <w:r w:rsidR="00111112" w:rsidRPr="00A33F00">
        <w:rPr>
          <w:rFonts w:cs="Arial"/>
          <w:lang w:val="es-ES" w:eastAsia="es-ES"/>
        </w:rPr>
        <w:t>baixa</w:t>
      </w:r>
      <w:proofErr w:type="spellEnd"/>
      <w:r w:rsidR="00111112" w:rsidRPr="00A33F00">
        <w:rPr>
          <w:rFonts w:cs="Arial"/>
          <w:lang w:val="es-ES" w:eastAsia="es-ES"/>
        </w:rPr>
        <w:t xml:space="preserve"> </w:t>
      </w:r>
      <w:proofErr w:type="spellStart"/>
      <w:r w:rsidR="00111112" w:rsidRPr="00A33F00">
        <w:rPr>
          <w:rFonts w:cs="Arial"/>
          <w:lang w:val="es-ES" w:eastAsia="es-ES"/>
        </w:rPr>
        <w:t>qualitat</w:t>
      </w:r>
      <w:proofErr w:type="spellEnd"/>
      <w:r w:rsidR="0088055B" w:rsidRPr="00A33F00">
        <w:rPr>
          <w:rFonts w:cs="Arial"/>
          <w:lang w:val="es-ES" w:eastAsia="es-ES"/>
        </w:rPr>
        <w:t xml:space="preserve"> (</w:t>
      </w:r>
      <w:proofErr w:type="spellStart"/>
      <w:r w:rsidR="0088055B" w:rsidRPr="00A33F00">
        <w:rPr>
          <w:rFonts w:cs="Arial"/>
          <w:lang w:val="es-ES" w:eastAsia="es-ES"/>
        </w:rPr>
        <w:t>lignit</w:t>
      </w:r>
      <w:proofErr w:type="spellEnd"/>
      <w:r w:rsidR="0088055B" w:rsidRPr="00A33F00">
        <w:rPr>
          <w:rFonts w:cs="Arial"/>
          <w:lang w:val="es-ES" w:eastAsia="es-ES"/>
        </w:rPr>
        <w:t xml:space="preserve">) de Poder </w:t>
      </w:r>
      <w:proofErr w:type="spellStart"/>
      <w:r w:rsidR="0088055B" w:rsidRPr="00A33F00">
        <w:rPr>
          <w:rFonts w:cs="Arial"/>
          <w:lang w:val="es-ES" w:eastAsia="es-ES"/>
        </w:rPr>
        <w:t>calorífic</w:t>
      </w:r>
      <w:proofErr w:type="spellEnd"/>
      <w:r w:rsidR="0088055B" w:rsidRPr="00A33F00">
        <w:rPr>
          <w:rFonts w:cs="Arial"/>
          <w:lang w:val="es-ES" w:eastAsia="es-ES"/>
        </w:rPr>
        <w:t xml:space="preserve">= 20 064 KJ/Kg i que costa 20€/1000 Kg. El </w:t>
      </w:r>
      <w:proofErr w:type="spellStart"/>
      <w:r w:rsidR="0088055B" w:rsidRPr="00A33F00">
        <w:rPr>
          <w:rFonts w:cs="Arial"/>
          <w:lang w:val="es-ES" w:eastAsia="es-ES"/>
        </w:rPr>
        <w:t>rendiment</w:t>
      </w:r>
      <w:proofErr w:type="spellEnd"/>
      <w:r w:rsidR="0088055B" w:rsidRPr="00A33F00">
        <w:rPr>
          <w:rFonts w:cs="Arial"/>
          <w:lang w:val="es-ES" w:eastAsia="es-ES"/>
        </w:rPr>
        <w:t xml:space="preserve"> </w:t>
      </w:r>
      <w:proofErr w:type="spellStart"/>
      <w:r w:rsidR="0088055B" w:rsidRPr="00A33F00">
        <w:rPr>
          <w:rFonts w:cs="Arial"/>
          <w:lang w:val="es-ES" w:eastAsia="es-ES"/>
        </w:rPr>
        <w:t>és</w:t>
      </w:r>
      <w:proofErr w:type="spellEnd"/>
      <w:r w:rsidR="0088055B" w:rsidRPr="00A33F00">
        <w:rPr>
          <w:rFonts w:cs="Arial"/>
          <w:lang w:val="es-ES" w:eastAsia="es-ES"/>
        </w:rPr>
        <w:t xml:space="preserve"> del 30%.</w:t>
      </w:r>
    </w:p>
    <w:p w:rsidR="0088055B" w:rsidRPr="00A33F00" w:rsidRDefault="0088055B" w:rsidP="00111112">
      <w:pPr>
        <w:autoSpaceDE w:val="0"/>
        <w:autoSpaceDN w:val="0"/>
        <w:adjustRightInd w:val="0"/>
        <w:spacing w:after="0" w:line="240" w:lineRule="auto"/>
        <w:rPr>
          <w:rFonts w:cs="Arial"/>
          <w:lang w:val="es-ES" w:eastAsia="es-ES"/>
        </w:rPr>
      </w:pPr>
      <w:r w:rsidRPr="00A33F00">
        <w:rPr>
          <w:rFonts w:cs="Arial"/>
          <w:lang w:val="es-ES" w:eastAsia="es-ES"/>
        </w:rPr>
        <w:t xml:space="preserve">a) </w:t>
      </w:r>
      <w:proofErr w:type="spellStart"/>
      <w:r w:rsidRPr="00A33F00">
        <w:rPr>
          <w:rFonts w:cs="Arial"/>
          <w:lang w:val="es-ES" w:eastAsia="es-ES"/>
        </w:rPr>
        <w:t>Quants</w:t>
      </w:r>
      <w:proofErr w:type="spellEnd"/>
      <w:r w:rsidRPr="00A33F00">
        <w:rPr>
          <w:rFonts w:cs="Arial"/>
          <w:lang w:val="es-ES" w:eastAsia="es-ES"/>
        </w:rPr>
        <w:t xml:space="preserve"> de Kg de </w:t>
      </w:r>
      <w:proofErr w:type="spellStart"/>
      <w:r w:rsidRPr="00A33F00">
        <w:rPr>
          <w:rFonts w:cs="Arial"/>
          <w:lang w:val="es-ES" w:eastAsia="es-ES"/>
        </w:rPr>
        <w:t>carbó</w:t>
      </w:r>
      <w:proofErr w:type="spellEnd"/>
      <w:r w:rsidRPr="00A33F00">
        <w:rPr>
          <w:rFonts w:cs="Arial"/>
          <w:lang w:val="es-ES" w:eastAsia="es-ES"/>
        </w:rPr>
        <w:t xml:space="preserve"> es </w:t>
      </w:r>
      <w:proofErr w:type="spellStart"/>
      <w:r w:rsidRPr="00A33F00">
        <w:rPr>
          <w:rFonts w:cs="Arial"/>
          <w:lang w:val="es-ES" w:eastAsia="es-ES"/>
        </w:rPr>
        <w:t>necessiten</w:t>
      </w:r>
      <w:proofErr w:type="spellEnd"/>
      <w:r w:rsidRPr="00A33F00">
        <w:rPr>
          <w:rFonts w:cs="Arial"/>
          <w:lang w:val="es-ES" w:eastAsia="es-ES"/>
        </w:rPr>
        <w:t>?</w:t>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p>
    <w:p w:rsidR="0088055B" w:rsidRPr="00A33F00" w:rsidRDefault="0088055B" w:rsidP="00111112">
      <w:pPr>
        <w:autoSpaceDE w:val="0"/>
        <w:autoSpaceDN w:val="0"/>
        <w:adjustRightInd w:val="0"/>
        <w:spacing w:after="0" w:line="240" w:lineRule="auto"/>
        <w:rPr>
          <w:rFonts w:cs="Arial"/>
          <w:lang w:val="es-ES" w:eastAsia="es-ES"/>
        </w:rPr>
      </w:pPr>
      <w:r w:rsidRPr="00A33F00">
        <w:rPr>
          <w:rFonts w:cs="Arial"/>
          <w:lang w:val="es-ES" w:eastAsia="es-ES"/>
        </w:rPr>
        <w:t xml:space="preserve">b) </w:t>
      </w:r>
      <w:proofErr w:type="spellStart"/>
      <w:r w:rsidRPr="00A33F00">
        <w:rPr>
          <w:rFonts w:cs="Arial"/>
          <w:lang w:val="es-ES" w:eastAsia="es-ES"/>
        </w:rPr>
        <w:t>Quin</w:t>
      </w:r>
      <w:proofErr w:type="spellEnd"/>
      <w:r w:rsidRPr="00A33F00">
        <w:rPr>
          <w:rFonts w:cs="Arial"/>
          <w:lang w:val="es-ES" w:eastAsia="es-ES"/>
        </w:rPr>
        <w:t xml:space="preserve"> </w:t>
      </w:r>
      <w:proofErr w:type="spellStart"/>
      <w:r w:rsidRPr="00A33F00">
        <w:rPr>
          <w:rFonts w:cs="Arial"/>
          <w:lang w:val="es-ES" w:eastAsia="es-ES"/>
        </w:rPr>
        <w:t>és</w:t>
      </w:r>
      <w:proofErr w:type="spellEnd"/>
      <w:r w:rsidRPr="00A33F00">
        <w:rPr>
          <w:rFonts w:cs="Arial"/>
          <w:lang w:val="es-ES" w:eastAsia="es-ES"/>
        </w:rPr>
        <w:t xml:space="preserve"> el </w:t>
      </w:r>
      <w:proofErr w:type="spellStart"/>
      <w:r w:rsidRPr="00A33F00">
        <w:rPr>
          <w:rFonts w:cs="Arial"/>
          <w:lang w:val="es-ES" w:eastAsia="es-ES"/>
        </w:rPr>
        <w:t>seu</w:t>
      </w:r>
      <w:proofErr w:type="spellEnd"/>
      <w:r w:rsidRPr="00A33F00">
        <w:rPr>
          <w:rFonts w:cs="Arial"/>
          <w:lang w:val="es-ES" w:eastAsia="es-ES"/>
        </w:rPr>
        <w:t xml:space="preserve"> </w:t>
      </w:r>
      <w:proofErr w:type="spellStart"/>
      <w:r w:rsidRPr="00A33F00">
        <w:rPr>
          <w:rFonts w:cs="Arial"/>
          <w:lang w:val="es-ES" w:eastAsia="es-ES"/>
        </w:rPr>
        <w:t>cost</w:t>
      </w:r>
      <w:proofErr w:type="spellEnd"/>
      <w:r w:rsidRPr="00A33F00">
        <w:rPr>
          <w:rFonts w:cs="Arial"/>
          <w:lang w:val="es-ES" w:eastAsia="es-ES"/>
        </w:rPr>
        <w:t>?</w:t>
      </w:r>
    </w:p>
    <w:p w:rsidR="0088055B" w:rsidRPr="00A33F00" w:rsidRDefault="0088055B" w:rsidP="0088055B">
      <w:pPr>
        <w:autoSpaceDE w:val="0"/>
        <w:autoSpaceDN w:val="0"/>
        <w:adjustRightInd w:val="0"/>
        <w:spacing w:after="0" w:line="240" w:lineRule="auto"/>
        <w:rPr>
          <w:rFonts w:cs="Arial"/>
          <w:lang w:val="es-ES" w:eastAsia="es-ES"/>
        </w:rPr>
      </w:pPr>
      <w:r w:rsidRPr="00A33F00">
        <w:rPr>
          <w:rFonts w:cs="Arial"/>
          <w:lang w:val="es-ES" w:eastAsia="es-ES"/>
        </w:rPr>
        <w:t xml:space="preserve">C) Calcula la potencia útil de la </w:t>
      </w:r>
      <w:proofErr w:type="spellStart"/>
      <w:r w:rsidRPr="00A33F00">
        <w:rPr>
          <w:rFonts w:cs="Arial"/>
          <w:lang w:val="es-ES" w:eastAsia="es-ES"/>
        </w:rPr>
        <w:t>instal·lació</w:t>
      </w:r>
      <w:proofErr w:type="spellEnd"/>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lang w:val="es-ES" w:eastAsia="es-ES"/>
        </w:rPr>
        <w:tab/>
      </w:r>
      <w:r w:rsidRPr="00A33F00">
        <w:rPr>
          <w:rFonts w:cs="Arial"/>
          <w:b/>
          <w:lang w:val="es-ES" w:eastAsia="es-ES"/>
        </w:rPr>
        <w:t>854,4 Kg</w:t>
      </w:r>
      <w:r w:rsidRPr="00A33F00">
        <w:rPr>
          <w:rFonts w:cs="Arial"/>
          <w:b/>
          <w:lang w:val="es-ES" w:eastAsia="es-ES"/>
        </w:rPr>
        <w:tab/>
        <w:t>17 €</w:t>
      </w:r>
      <w:r w:rsidRPr="00A33F00">
        <w:rPr>
          <w:rFonts w:cs="Arial"/>
          <w:b/>
          <w:lang w:val="es-ES" w:eastAsia="es-ES"/>
        </w:rPr>
        <w:tab/>
        <w:t>60 KW</w:t>
      </w:r>
    </w:p>
    <w:p w:rsidR="00111112" w:rsidRPr="00A33F00" w:rsidRDefault="00111112" w:rsidP="00111112">
      <w:pPr>
        <w:autoSpaceDE w:val="0"/>
        <w:autoSpaceDN w:val="0"/>
        <w:adjustRightInd w:val="0"/>
        <w:spacing w:after="0" w:line="240" w:lineRule="auto"/>
        <w:rPr>
          <w:rFonts w:cs="Arial"/>
          <w:lang w:val="es-ES" w:eastAsia="es-ES"/>
        </w:rPr>
      </w:pPr>
    </w:p>
    <w:p w:rsidR="00111112" w:rsidRPr="00A33F00" w:rsidRDefault="00672857" w:rsidP="00111112">
      <w:pPr>
        <w:autoSpaceDE w:val="0"/>
        <w:autoSpaceDN w:val="0"/>
        <w:adjustRightInd w:val="0"/>
        <w:spacing w:after="0" w:line="240" w:lineRule="auto"/>
        <w:rPr>
          <w:rFonts w:cs="Arial"/>
          <w:lang w:val="es-ES" w:eastAsia="es-ES"/>
        </w:rPr>
      </w:pPr>
      <w:r w:rsidRPr="00A33F00">
        <w:rPr>
          <w:rFonts w:cs="Arial"/>
          <w:lang w:val="es-ES" w:eastAsia="es-ES"/>
        </w:rPr>
        <w:t>8</w:t>
      </w:r>
      <w:r w:rsidR="00111112" w:rsidRPr="00A33F00">
        <w:rPr>
          <w:rFonts w:cs="Arial"/>
          <w:lang w:val="es-ES" w:eastAsia="es-ES"/>
        </w:rPr>
        <w:t>-PAU 2005/SET</w:t>
      </w:r>
    </w:p>
    <w:p w:rsidR="00111112" w:rsidRPr="00A33F00" w:rsidRDefault="00111112" w:rsidP="00111112">
      <w:pPr>
        <w:autoSpaceDE w:val="0"/>
        <w:autoSpaceDN w:val="0"/>
        <w:adjustRightInd w:val="0"/>
        <w:spacing w:after="0" w:line="240" w:lineRule="auto"/>
        <w:rPr>
          <w:rFonts w:eastAsia="TimesNewRoman" w:cs="Arial"/>
          <w:lang w:val="es-ES" w:eastAsia="es-ES"/>
        </w:rPr>
      </w:pPr>
      <w:r w:rsidRPr="00A33F00">
        <w:rPr>
          <w:rFonts w:eastAsia="TimesNewRoman" w:cs="Arial"/>
          <w:lang w:val="es-ES" w:eastAsia="es-ES"/>
        </w:rPr>
        <w:t xml:space="preserve">Una </w:t>
      </w:r>
      <w:proofErr w:type="spellStart"/>
      <w:r w:rsidRPr="00A33F00">
        <w:rPr>
          <w:rFonts w:eastAsia="TimesNewRoman" w:cs="Arial"/>
          <w:lang w:val="es-ES" w:eastAsia="es-ES"/>
        </w:rPr>
        <w:t>fàbrica</w:t>
      </w:r>
      <w:proofErr w:type="spellEnd"/>
      <w:r w:rsidRPr="00A33F00">
        <w:rPr>
          <w:rFonts w:eastAsia="TimesNewRoman" w:cs="Arial"/>
          <w:lang w:val="es-ES" w:eastAsia="es-ES"/>
        </w:rPr>
        <w:t xml:space="preserve"> </w:t>
      </w:r>
      <w:proofErr w:type="spellStart"/>
      <w:r w:rsidRPr="00A33F00">
        <w:rPr>
          <w:rFonts w:eastAsia="TimesNewRoman" w:cs="Arial"/>
          <w:lang w:val="es-ES" w:eastAsia="es-ES"/>
        </w:rPr>
        <w:t>necessita</w:t>
      </w:r>
      <w:proofErr w:type="spellEnd"/>
      <w:r w:rsidRPr="00A33F00">
        <w:rPr>
          <w:rFonts w:eastAsia="TimesNewRoman" w:cs="Arial"/>
          <w:lang w:val="es-ES" w:eastAsia="es-ES"/>
        </w:rPr>
        <w:t xml:space="preserve"> una </w:t>
      </w:r>
      <w:proofErr w:type="spellStart"/>
      <w:r w:rsidRPr="00A33F00">
        <w:rPr>
          <w:rFonts w:eastAsia="TimesNewRoman" w:cs="Arial"/>
          <w:lang w:val="es-ES" w:eastAsia="es-ES"/>
        </w:rPr>
        <w:t>aportació</w:t>
      </w:r>
      <w:proofErr w:type="spellEnd"/>
      <w:r w:rsidRPr="00A33F00">
        <w:rPr>
          <w:rFonts w:eastAsia="TimesNewRoman" w:cs="Arial"/>
          <w:lang w:val="es-ES" w:eastAsia="es-ES"/>
        </w:rPr>
        <w:t xml:space="preserve"> </w:t>
      </w:r>
      <w:proofErr w:type="spellStart"/>
      <w:r w:rsidRPr="00A33F00">
        <w:rPr>
          <w:rFonts w:eastAsia="TimesNewRoman" w:cs="Arial"/>
          <w:lang w:val="es-ES" w:eastAsia="es-ES"/>
        </w:rPr>
        <w:t>energètica</w:t>
      </w:r>
      <w:proofErr w:type="spellEnd"/>
      <w:r w:rsidRPr="00A33F00">
        <w:rPr>
          <w:rFonts w:eastAsia="TimesNewRoman" w:cs="Arial"/>
          <w:lang w:val="es-ES" w:eastAsia="es-ES"/>
        </w:rPr>
        <w:t xml:space="preserve"> </w:t>
      </w:r>
      <w:proofErr w:type="spellStart"/>
      <w:r w:rsidRPr="00A33F00">
        <w:rPr>
          <w:rFonts w:eastAsia="TimesNewRoman" w:cs="Arial"/>
          <w:lang w:val="es-ES" w:eastAsia="es-ES"/>
        </w:rPr>
        <w:t>diària</w:t>
      </w:r>
      <w:proofErr w:type="spellEnd"/>
      <w:r w:rsidRPr="00A33F00">
        <w:rPr>
          <w:rFonts w:eastAsia="TimesNewRoman" w:cs="Arial"/>
          <w:lang w:val="es-ES" w:eastAsia="es-ES"/>
        </w:rPr>
        <w:t xml:space="preserve"> d’1 </w:t>
      </w:r>
      <w:proofErr w:type="spellStart"/>
      <w:r w:rsidRPr="00A33F00">
        <w:rPr>
          <w:rFonts w:eastAsia="TimesNewRoman" w:cs="Arial"/>
          <w:lang w:val="es-ES" w:eastAsia="es-ES"/>
        </w:rPr>
        <w:t>MWh</w:t>
      </w:r>
      <w:proofErr w:type="spellEnd"/>
      <w:r w:rsidRPr="00A33F00">
        <w:rPr>
          <w:rFonts w:eastAsia="TimesNewRoman" w:cs="Arial"/>
          <w:lang w:val="es-ES" w:eastAsia="es-ES"/>
        </w:rPr>
        <w:t xml:space="preserve">. Calcula la </w:t>
      </w:r>
      <w:proofErr w:type="spellStart"/>
      <w:r w:rsidRPr="00A33F00">
        <w:rPr>
          <w:rFonts w:eastAsia="TimesNewRoman" w:cs="Arial"/>
          <w:lang w:val="es-ES" w:eastAsia="es-ES"/>
        </w:rPr>
        <w:t>massa</w:t>
      </w:r>
      <w:proofErr w:type="spellEnd"/>
      <w:r w:rsidRPr="00A33F00">
        <w:rPr>
          <w:rFonts w:eastAsia="TimesNewRoman" w:cs="Arial"/>
          <w:lang w:val="es-ES" w:eastAsia="es-ES"/>
        </w:rPr>
        <w:t xml:space="preserve"> de combustible que </w:t>
      </w:r>
      <w:proofErr w:type="spellStart"/>
      <w:r w:rsidRPr="00A33F00">
        <w:rPr>
          <w:rFonts w:eastAsia="TimesNewRoman" w:cs="Arial"/>
          <w:lang w:val="es-ES" w:eastAsia="es-ES"/>
        </w:rPr>
        <w:t>necessita</w:t>
      </w:r>
      <w:proofErr w:type="spellEnd"/>
      <w:r w:rsidRPr="00A33F00">
        <w:rPr>
          <w:rFonts w:eastAsia="TimesNewRoman" w:cs="Arial"/>
          <w:lang w:val="es-ES" w:eastAsia="es-ES"/>
        </w:rPr>
        <w:t xml:space="preserve"> i el </w:t>
      </w:r>
      <w:proofErr w:type="spellStart"/>
      <w:r w:rsidRPr="00A33F00">
        <w:rPr>
          <w:rFonts w:eastAsia="TimesNewRoman" w:cs="Arial"/>
          <w:lang w:val="es-ES" w:eastAsia="es-ES"/>
        </w:rPr>
        <w:t>cost</w:t>
      </w:r>
      <w:proofErr w:type="spellEnd"/>
      <w:r w:rsidRPr="00A33F00">
        <w:rPr>
          <w:rFonts w:eastAsia="TimesNewRoman" w:cs="Arial"/>
          <w:lang w:val="es-ES" w:eastAsia="es-ES"/>
        </w:rPr>
        <w:t xml:space="preserve"> </w:t>
      </w:r>
      <w:proofErr w:type="spellStart"/>
      <w:r w:rsidRPr="00A33F00">
        <w:rPr>
          <w:rFonts w:eastAsia="TimesNewRoman" w:cs="Arial"/>
          <w:lang w:val="es-ES" w:eastAsia="es-ES"/>
        </w:rPr>
        <w:t>econòmic</w:t>
      </w:r>
      <w:proofErr w:type="spellEnd"/>
      <w:r w:rsidRPr="00A33F00">
        <w:rPr>
          <w:rFonts w:eastAsia="TimesNewRoman" w:cs="Arial"/>
          <w:lang w:val="es-ES" w:eastAsia="es-ES"/>
        </w:rPr>
        <w:t xml:space="preserve"> en </w:t>
      </w:r>
      <w:proofErr w:type="spellStart"/>
      <w:r w:rsidRPr="00A33F00">
        <w:rPr>
          <w:rFonts w:eastAsia="TimesNewRoman" w:cs="Arial"/>
          <w:lang w:val="es-ES" w:eastAsia="es-ES"/>
        </w:rPr>
        <w:t>cadascun</w:t>
      </w:r>
      <w:proofErr w:type="spellEnd"/>
      <w:r w:rsidRPr="00A33F00">
        <w:rPr>
          <w:rFonts w:eastAsia="TimesNewRoman" w:cs="Arial"/>
          <w:lang w:val="es-ES" w:eastAsia="es-ES"/>
        </w:rPr>
        <w:t xml:space="preserve"> </w:t>
      </w:r>
      <w:proofErr w:type="spellStart"/>
      <w:r w:rsidRPr="00A33F00">
        <w:rPr>
          <w:rFonts w:eastAsia="TimesNewRoman" w:cs="Arial"/>
          <w:lang w:val="es-ES" w:eastAsia="es-ES"/>
        </w:rPr>
        <w:t>dels</w:t>
      </w:r>
      <w:proofErr w:type="spellEnd"/>
      <w:r w:rsidRPr="00A33F00">
        <w:rPr>
          <w:rFonts w:eastAsia="TimesNewRoman" w:cs="Arial"/>
          <w:lang w:val="es-ES" w:eastAsia="es-ES"/>
        </w:rPr>
        <w:t xml:space="preserve"> casos </w:t>
      </w:r>
      <w:proofErr w:type="spellStart"/>
      <w:r w:rsidRPr="00A33F00">
        <w:rPr>
          <w:rFonts w:eastAsia="TimesNewRoman" w:cs="Arial"/>
          <w:lang w:val="es-ES" w:eastAsia="es-ES"/>
        </w:rPr>
        <w:t>següents</w:t>
      </w:r>
      <w:proofErr w:type="spellEnd"/>
      <w:r w:rsidRPr="00A33F00">
        <w:rPr>
          <w:rFonts w:eastAsia="TimesNewRoman" w:cs="Arial"/>
          <w:lang w:val="es-ES" w:eastAsia="es-ES"/>
        </w:rPr>
        <w:t xml:space="preserve">: </w:t>
      </w:r>
    </w:p>
    <w:p w:rsidR="00111112" w:rsidRPr="00A33F00" w:rsidRDefault="00111112" w:rsidP="00111112">
      <w:pPr>
        <w:autoSpaceDE w:val="0"/>
        <w:autoSpaceDN w:val="0"/>
        <w:adjustRightInd w:val="0"/>
        <w:spacing w:after="0" w:line="240" w:lineRule="auto"/>
        <w:rPr>
          <w:rFonts w:eastAsia="TimesNewRoman" w:cs="Arial"/>
          <w:lang w:val="es-ES" w:eastAsia="es-ES"/>
        </w:rPr>
      </w:pPr>
      <w:r w:rsidRPr="00A33F00">
        <w:rPr>
          <w:rFonts w:eastAsia="TimesNewRoman" w:cs="Arial"/>
          <w:lang w:val="es-ES" w:eastAsia="es-ES"/>
        </w:rPr>
        <w:t xml:space="preserve">a) Si fa servir </w:t>
      </w:r>
      <w:proofErr w:type="spellStart"/>
      <w:r w:rsidRPr="00A33F00">
        <w:rPr>
          <w:rFonts w:eastAsia="TimesNewRoman" w:cs="Arial"/>
          <w:lang w:val="es-ES" w:eastAsia="es-ES"/>
        </w:rPr>
        <w:t>com</w:t>
      </w:r>
      <w:proofErr w:type="spellEnd"/>
      <w:r w:rsidRPr="00A33F00">
        <w:rPr>
          <w:rFonts w:eastAsia="TimesNewRoman" w:cs="Arial"/>
          <w:lang w:val="es-ES" w:eastAsia="es-ES"/>
        </w:rPr>
        <w:t xml:space="preserve"> a combustible </w:t>
      </w:r>
      <w:proofErr w:type="spellStart"/>
      <w:r w:rsidRPr="00A33F00">
        <w:rPr>
          <w:rFonts w:eastAsia="TimesNewRoman" w:cs="Arial"/>
          <w:lang w:val="es-ES" w:eastAsia="es-ES"/>
        </w:rPr>
        <w:t>carbó</w:t>
      </w:r>
      <w:proofErr w:type="spellEnd"/>
      <w:r w:rsidRPr="00A33F00">
        <w:rPr>
          <w:rFonts w:eastAsia="TimesNewRoman" w:cs="Arial"/>
          <w:lang w:val="es-ES" w:eastAsia="es-ES"/>
        </w:rPr>
        <w:t xml:space="preserve"> </w:t>
      </w:r>
      <w:proofErr w:type="spellStart"/>
      <w:r w:rsidRPr="00A33F00">
        <w:rPr>
          <w:rFonts w:eastAsia="TimesNewRoman" w:cs="Arial"/>
          <w:lang w:val="es-ES" w:eastAsia="es-ES"/>
        </w:rPr>
        <w:t>d'hul</w:t>
      </w:r>
      <w:r w:rsidR="000A7A5E" w:rsidRPr="00A33F00">
        <w:rPr>
          <w:rFonts w:eastAsia="TimesNewRoman" w:cs="Arial"/>
          <w:lang w:val="es-ES" w:eastAsia="es-ES"/>
        </w:rPr>
        <w:t>la</w:t>
      </w:r>
      <w:proofErr w:type="spellEnd"/>
      <w:r w:rsidR="000A7A5E" w:rsidRPr="00A33F00">
        <w:rPr>
          <w:rFonts w:eastAsia="TimesNewRoman" w:cs="Arial"/>
          <w:lang w:val="es-ES" w:eastAsia="es-ES"/>
        </w:rPr>
        <w:t xml:space="preserve"> de poder </w:t>
      </w:r>
      <w:proofErr w:type="spellStart"/>
      <w:r w:rsidR="000A7A5E" w:rsidRPr="00A33F00">
        <w:rPr>
          <w:rFonts w:eastAsia="TimesNewRoman" w:cs="Arial"/>
          <w:lang w:val="es-ES" w:eastAsia="es-ES"/>
        </w:rPr>
        <w:t>calorífic</w:t>
      </w:r>
      <w:proofErr w:type="spellEnd"/>
      <w:r w:rsidR="000A7A5E" w:rsidRPr="00A33F00">
        <w:rPr>
          <w:rFonts w:eastAsia="TimesNewRoman" w:cs="Arial"/>
          <w:lang w:val="es-ES" w:eastAsia="es-ES"/>
        </w:rPr>
        <w:t xml:space="preserve"> 29 260 KJ</w:t>
      </w:r>
      <w:r w:rsidRPr="00A33F00">
        <w:rPr>
          <w:rFonts w:eastAsia="TimesNewRoman" w:cs="Arial"/>
          <w:lang w:val="es-ES" w:eastAsia="es-ES"/>
        </w:rPr>
        <w:t>/K</w:t>
      </w:r>
      <w:r w:rsidR="00C019A7" w:rsidRPr="00A33F00">
        <w:rPr>
          <w:rFonts w:eastAsia="TimesNewRoman" w:cs="Arial"/>
          <w:lang w:val="es-ES" w:eastAsia="es-ES"/>
        </w:rPr>
        <w:t>g, a 150 €/</w:t>
      </w:r>
      <w:proofErr w:type="spellStart"/>
      <w:r w:rsidR="00C019A7" w:rsidRPr="00A33F00">
        <w:rPr>
          <w:rFonts w:eastAsia="TimesNewRoman" w:cs="Arial"/>
          <w:lang w:val="es-ES" w:eastAsia="es-ES"/>
        </w:rPr>
        <w:t>tona</w:t>
      </w:r>
      <w:proofErr w:type="spellEnd"/>
      <w:r w:rsidRPr="00A33F00">
        <w:rPr>
          <w:rFonts w:eastAsia="TimesNewRoman" w:cs="Arial"/>
          <w:lang w:val="es-ES" w:eastAsia="es-ES"/>
        </w:rPr>
        <w:t xml:space="preserve"> i </w:t>
      </w:r>
      <w:proofErr w:type="spellStart"/>
      <w:r w:rsidRPr="00A33F00">
        <w:rPr>
          <w:rFonts w:eastAsia="TimesNewRoman" w:cs="Arial"/>
          <w:lang w:val="es-ES" w:eastAsia="es-ES"/>
        </w:rPr>
        <w:t>amb</w:t>
      </w:r>
      <w:proofErr w:type="spellEnd"/>
    </w:p>
    <w:p w:rsidR="00111112" w:rsidRPr="00A33F00" w:rsidRDefault="00111112" w:rsidP="00111112">
      <w:pPr>
        <w:autoSpaceDE w:val="0"/>
        <w:autoSpaceDN w:val="0"/>
        <w:adjustRightInd w:val="0"/>
        <w:spacing w:after="0" w:line="240" w:lineRule="auto"/>
        <w:rPr>
          <w:rFonts w:eastAsia="TimesNewRoman" w:cs="Arial"/>
          <w:lang w:val="es-ES" w:eastAsia="es-ES"/>
        </w:rPr>
      </w:pPr>
      <w:proofErr w:type="gramStart"/>
      <w:r w:rsidRPr="00A33F00">
        <w:rPr>
          <w:rFonts w:eastAsia="TimesNewRoman" w:cs="Arial"/>
          <w:lang w:val="es-ES" w:eastAsia="es-ES"/>
        </w:rPr>
        <w:t>un</w:t>
      </w:r>
      <w:proofErr w:type="gramEnd"/>
      <w:r w:rsidRPr="00A33F00">
        <w:rPr>
          <w:rFonts w:eastAsia="TimesNewRoman" w:cs="Arial"/>
          <w:lang w:val="es-ES" w:eastAsia="es-ES"/>
        </w:rPr>
        <w:t xml:space="preserve"> </w:t>
      </w:r>
      <w:proofErr w:type="spellStart"/>
      <w:r w:rsidRPr="00A33F00">
        <w:rPr>
          <w:rFonts w:eastAsia="TimesNewRoman" w:cs="Arial"/>
          <w:lang w:val="es-ES" w:eastAsia="es-ES"/>
        </w:rPr>
        <w:t>rendiment</w:t>
      </w:r>
      <w:proofErr w:type="spellEnd"/>
      <w:r w:rsidRPr="00A33F00">
        <w:rPr>
          <w:rFonts w:eastAsia="TimesNewRoman" w:cs="Arial"/>
          <w:lang w:val="es-ES" w:eastAsia="es-ES"/>
        </w:rPr>
        <w:t xml:space="preserve"> </w:t>
      </w:r>
      <w:proofErr w:type="spellStart"/>
      <w:r w:rsidRPr="00A33F00">
        <w:rPr>
          <w:rFonts w:eastAsia="TimesNewRoman" w:cs="Arial"/>
          <w:lang w:val="es-ES" w:eastAsia="es-ES"/>
        </w:rPr>
        <w:t>energètic</w:t>
      </w:r>
      <w:proofErr w:type="spellEnd"/>
      <w:r w:rsidRPr="00A33F00">
        <w:rPr>
          <w:rFonts w:eastAsia="TimesNewRoman" w:cs="Arial"/>
          <w:lang w:val="es-ES" w:eastAsia="es-ES"/>
        </w:rPr>
        <w:t xml:space="preserve"> del 75%.</w:t>
      </w:r>
    </w:p>
    <w:p w:rsidR="00111112" w:rsidRPr="00A33F00" w:rsidRDefault="00111112" w:rsidP="00111112">
      <w:pPr>
        <w:autoSpaceDE w:val="0"/>
        <w:autoSpaceDN w:val="0"/>
        <w:adjustRightInd w:val="0"/>
        <w:spacing w:after="0" w:line="240" w:lineRule="auto"/>
        <w:rPr>
          <w:rFonts w:eastAsia="TimesNewRoman" w:cs="Arial"/>
          <w:lang w:val="es-ES" w:eastAsia="es-ES"/>
        </w:rPr>
      </w:pPr>
      <w:r w:rsidRPr="00A33F00">
        <w:rPr>
          <w:rFonts w:eastAsia="TimesNewRoman" w:cs="Arial"/>
          <w:lang w:val="es-ES" w:eastAsia="es-ES"/>
        </w:rPr>
        <w:t xml:space="preserve">b) Si empra </w:t>
      </w:r>
      <w:proofErr w:type="spellStart"/>
      <w:r w:rsidRPr="00A33F00">
        <w:rPr>
          <w:rFonts w:eastAsia="TimesNewRoman" w:cs="Arial"/>
          <w:lang w:val="es-ES" w:eastAsia="es-ES"/>
        </w:rPr>
        <w:t>clovella</w:t>
      </w:r>
      <w:proofErr w:type="spellEnd"/>
      <w:r w:rsidRPr="00A33F00">
        <w:rPr>
          <w:rFonts w:eastAsia="TimesNewRoman" w:cs="Arial"/>
          <w:lang w:val="es-ES" w:eastAsia="es-ES"/>
        </w:rPr>
        <w:t xml:space="preserve"> </w:t>
      </w:r>
      <w:proofErr w:type="spellStart"/>
      <w:r w:rsidRPr="00A33F00">
        <w:rPr>
          <w:rFonts w:eastAsia="TimesNewRoman" w:cs="Arial"/>
          <w:lang w:val="es-ES" w:eastAsia="es-ES"/>
        </w:rPr>
        <w:t>d'ametlla</w:t>
      </w:r>
      <w:proofErr w:type="spellEnd"/>
      <w:r w:rsidRPr="00A33F00">
        <w:rPr>
          <w:rFonts w:eastAsia="TimesNewRoman" w:cs="Arial"/>
          <w:lang w:val="es-ES" w:eastAsia="es-ES"/>
        </w:rPr>
        <w:t xml:space="preserve"> de poder </w:t>
      </w:r>
      <w:proofErr w:type="spellStart"/>
      <w:r w:rsidRPr="00A33F00">
        <w:rPr>
          <w:rFonts w:eastAsia="TimesNewRoman" w:cs="Arial"/>
          <w:lang w:val="es-ES" w:eastAsia="es-ES"/>
        </w:rPr>
        <w:t>calorífic</w:t>
      </w:r>
      <w:proofErr w:type="spellEnd"/>
      <w:r w:rsidRPr="00A33F00">
        <w:rPr>
          <w:rFonts w:eastAsia="TimesNewRoman" w:cs="Arial"/>
          <w:lang w:val="es-ES" w:eastAsia="es-ES"/>
        </w:rPr>
        <w:t xml:space="preserve"> 20 064 </w:t>
      </w:r>
      <w:proofErr w:type="spellStart"/>
      <w:r w:rsidRPr="00A33F00">
        <w:rPr>
          <w:rFonts w:eastAsia="TimesNewRoman" w:cs="Arial"/>
          <w:lang w:val="es-ES" w:eastAsia="es-ES"/>
        </w:rPr>
        <w:t>KJl</w:t>
      </w:r>
      <w:proofErr w:type="spellEnd"/>
      <w:r w:rsidRPr="00A33F00">
        <w:rPr>
          <w:rFonts w:eastAsia="TimesNewRoman" w:cs="Arial"/>
          <w:lang w:val="es-ES" w:eastAsia="es-ES"/>
        </w:rPr>
        <w:t xml:space="preserve">/Kg, a 18 €/t i </w:t>
      </w:r>
      <w:proofErr w:type="spellStart"/>
      <w:r w:rsidRPr="00A33F00">
        <w:rPr>
          <w:rFonts w:eastAsia="TimesNewRoman" w:cs="Arial"/>
          <w:lang w:val="es-ES" w:eastAsia="es-ES"/>
        </w:rPr>
        <w:t>amb</w:t>
      </w:r>
      <w:proofErr w:type="spellEnd"/>
      <w:r w:rsidRPr="00A33F00">
        <w:rPr>
          <w:rFonts w:eastAsia="TimesNewRoman" w:cs="Arial"/>
          <w:lang w:val="es-ES" w:eastAsia="es-ES"/>
        </w:rPr>
        <w:t xml:space="preserve"> un </w:t>
      </w:r>
      <w:proofErr w:type="spellStart"/>
      <w:r w:rsidRPr="00A33F00">
        <w:rPr>
          <w:rFonts w:eastAsia="TimesNewRoman" w:cs="Arial"/>
          <w:lang w:val="es-ES" w:eastAsia="es-ES"/>
        </w:rPr>
        <w:t>rendiment</w:t>
      </w:r>
      <w:proofErr w:type="spellEnd"/>
    </w:p>
    <w:p w:rsidR="00111112" w:rsidRPr="00A33F00" w:rsidRDefault="003A68BD" w:rsidP="00111112">
      <w:pPr>
        <w:autoSpaceDE w:val="0"/>
        <w:autoSpaceDN w:val="0"/>
        <w:adjustRightInd w:val="0"/>
        <w:spacing w:after="0" w:line="240" w:lineRule="auto"/>
        <w:rPr>
          <w:rFonts w:eastAsia="TimesNewRoman" w:cs="Arial"/>
          <w:lang w:val="es-ES" w:eastAsia="es-ES"/>
        </w:rPr>
      </w:pPr>
      <w:proofErr w:type="spellStart"/>
      <w:proofErr w:type="gramStart"/>
      <w:r w:rsidRPr="00A33F00">
        <w:rPr>
          <w:rFonts w:eastAsia="TimesNewRoman" w:cs="Arial"/>
          <w:lang w:val="es-ES" w:eastAsia="es-ES"/>
        </w:rPr>
        <w:t>energètic</w:t>
      </w:r>
      <w:proofErr w:type="spellEnd"/>
      <w:proofErr w:type="gramEnd"/>
      <w:r w:rsidRPr="00A33F00">
        <w:rPr>
          <w:rFonts w:eastAsia="TimesNewRoman" w:cs="Arial"/>
          <w:lang w:val="es-ES" w:eastAsia="es-ES"/>
        </w:rPr>
        <w:t xml:space="preserve"> del 60</w:t>
      </w:r>
      <w:r w:rsidR="00111112" w:rsidRPr="00A33F00">
        <w:rPr>
          <w:rFonts w:eastAsia="TimesNewRoman" w:cs="Arial"/>
          <w:lang w:val="es-ES" w:eastAsia="es-ES"/>
        </w:rPr>
        <w:t>%.</w:t>
      </w:r>
    </w:p>
    <w:p w:rsidR="00111112" w:rsidRPr="00A33F00" w:rsidRDefault="00111112" w:rsidP="00111112">
      <w:pPr>
        <w:autoSpaceDE w:val="0"/>
        <w:autoSpaceDN w:val="0"/>
        <w:adjustRightInd w:val="0"/>
        <w:spacing w:after="0" w:line="240" w:lineRule="auto"/>
        <w:rPr>
          <w:rFonts w:cs="Arial"/>
          <w:b/>
          <w:lang w:val="es-ES" w:eastAsia="es-ES"/>
        </w:rPr>
      </w:pPr>
      <w:r w:rsidRPr="00A33F00">
        <w:rPr>
          <w:rFonts w:eastAsia="TimesNewRoman" w:cs="Arial"/>
          <w:lang w:val="es-ES" w:eastAsia="es-ES"/>
        </w:rPr>
        <w:t xml:space="preserve">Quina seria </w:t>
      </w:r>
      <w:proofErr w:type="spellStart"/>
      <w:r w:rsidRPr="00A33F00">
        <w:rPr>
          <w:rFonts w:eastAsia="TimesNewRoman" w:cs="Arial"/>
          <w:lang w:val="es-ES" w:eastAsia="es-ES"/>
        </w:rPr>
        <w:t>l’elecció</w:t>
      </w:r>
      <w:proofErr w:type="spellEnd"/>
      <w:r w:rsidRPr="00A33F00">
        <w:rPr>
          <w:rFonts w:eastAsia="TimesNewRoman" w:cs="Arial"/>
          <w:lang w:val="es-ES" w:eastAsia="es-ES"/>
        </w:rPr>
        <w:t xml:space="preserve"> de combustible </w:t>
      </w:r>
      <w:proofErr w:type="spellStart"/>
      <w:r w:rsidRPr="00A33F00">
        <w:rPr>
          <w:rFonts w:eastAsia="TimesNewRoman" w:cs="Arial"/>
          <w:lang w:val="es-ES" w:eastAsia="es-ES"/>
        </w:rPr>
        <w:t>més</w:t>
      </w:r>
      <w:proofErr w:type="spellEnd"/>
      <w:r w:rsidRPr="00A33F00">
        <w:rPr>
          <w:rFonts w:eastAsia="TimesNewRoman" w:cs="Arial"/>
          <w:lang w:val="es-ES" w:eastAsia="es-ES"/>
        </w:rPr>
        <w:t xml:space="preserve"> apropiada</w:t>
      </w:r>
      <w:proofErr w:type="gramStart"/>
      <w:r w:rsidRPr="00A33F00">
        <w:rPr>
          <w:rFonts w:eastAsia="TimesNewRoman" w:cs="Arial"/>
          <w:lang w:val="es-ES" w:eastAsia="es-ES"/>
        </w:rPr>
        <w:t>?</w:t>
      </w:r>
      <w:proofErr w:type="gramEnd"/>
      <w:r w:rsidRPr="00A33F00">
        <w:rPr>
          <w:rFonts w:eastAsia="TimesNewRoman" w:cs="Arial"/>
          <w:lang w:val="es-ES" w:eastAsia="es-ES"/>
        </w:rPr>
        <w:t xml:space="preserve"> Per </w:t>
      </w:r>
      <w:proofErr w:type="spellStart"/>
      <w:r w:rsidRPr="00A33F00">
        <w:rPr>
          <w:rFonts w:eastAsia="TimesNewRoman" w:cs="Arial"/>
          <w:lang w:val="es-ES" w:eastAsia="es-ES"/>
        </w:rPr>
        <w:t>què</w:t>
      </w:r>
      <w:proofErr w:type="spellEnd"/>
      <w:r w:rsidRPr="00A33F00">
        <w:rPr>
          <w:rFonts w:eastAsia="TimesNewRoman" w:cs="Arial"/>
          <w:lang w:val="es-ES" w:eastAsia="es-ES"/>
        </w:rPr>
        <w:t>?</w:t>
      </w:r>
      <w:r w:rsidR="0028793B" w:rsidRPr="00A33F00">
        <w:rPr>
          <w:rFonts w:eastAsia="TimesNewRoman" w:cs="Arial"/>
          <w:lang w:val="es-ES" w:eastAsia="es-ES"/>
        </w:rPr>
        <w:tab/>
      </w:r>
      <w:r w:rsidRPr="00A33F00">
        <w:rPr>
          <w:rFonts w:eastAsia="TimesNewRoman" w:cs="Arial"/>
          <w:lang w:val="es-ES" w:eastAsia="es-ES"/>
        </w:rPr>
        <w:tab/>
      </w:r>
      <w:proofErr w:type="spellStart"/>
      <w:r w:rsidR="00C019A7" w:rsidRPr="00A33F00">
        <w:rPr>
          <w:rFonts w:eastAsia="TimesNewRoman" w:cs="Arial"/>
          <w:b/>
          <w:lang w:val="es-ES" w:eastAsia="es-ES"/>
        </w:rPr>
        <w:t>Carbó</w:t>
      </w:r>
      <w:proofErr w:type="spellEnd"/>
      <w:r w:rsidR="00C019A7" w:rsidRPr="00A33F00">
        <w:rPr>
          <w:rFonts w:eastAsia="TimesNewRoman" w:cs="Arial"/>
          <w:b/>
          <w:lang w:val="es-ES" w:eastAsia="es-ES"/>
        </w:rPr>
        <w:t xml:space="preserve"> 2</w:t>
      </w:r>
      <w:r w:rsidR="003A68BD" w:rsidRPr="00A33F00">
        <w:rPr>
          <w:rFonts w:eastAsia="TimesNewRoman" w:cs="Arial"/>
          <w:b/>
          <w:lang w:val="es-ES" w:eastAsia="es-ES"/>
        </w:rPr>
        <w:t>4</w:t>
      </w:r>
      <w:r w:rsidR="00C019A7" w:rsidRPr="00A33F00">
        <w:rPr>
          <w:rFonts w:eastAsia="TimesNewRoman" w:cs="Arial"/>
          <w:b/>
          <w:lang w:val="es-ES" w:eastAsia="es-ES"/>
        </w:rPr>
        <w:t>,</w:t>
      </w:r>
      <w:r w:rsidR="003A68BD" w:rsidRPr="00A33F00">
        <w:rPr>
          <w:rFonts w:eastAsia="TimesNewRoman" w:cs="Arial"/>
          <w:b/>
          <w:lang w:val="es-ES" w:eastAsia="es-ES"/>
        </w:rPr>
        <w:t>6 €/</w:t>
      </w:r>
      <w:proofErr w:type="spellStart"/>
      <w:r w:rsidR="003A68BD" w:rsidRPr="00A33F00">
        <w:rPr>
          <w:rFonts w:eastAsia="TimesNewRoman" w:cs="Arial"/>
          <w:b/>
          <w:lang w:val="es-ES" w:eastAsia="es-ES"/>
        </w:rPr>
        <w:t>dia</w:t>
      </w:r>
      <w:proofErr w:type="spellEnd"/>
      <w:r w:rsidR="003A68BD" w:rsidRPr="00A33F00">
        <w:rPr>
          <w:rFonts w:eastAsia="TimesNewRoman" w:cs="Arial"/>
          <w:b/>
          <w:lang w:val="es-ES" w:eastAsia="es-ES"/>
        </w:rPr>
        <w:tab/>
      </w:r>
      <w:proofErr w:type="spellStart"/>
      <w:r w:rsidR="003A68BD" w:rsidRPr="00A33F00">
        <w:rPr>
          <w:rFonts w:eastAsia="TimesNewRoman" w:cs="Arial"/>
          <w:b/>
          <w:lang w:val="es-ES" w:eastAsia="es-ES"/>
        </w:rPr>
        <w:t>Clofolla</w:t>
      </w:r>
      <w:proofErr w:type="spellEnd"/>
      <w:r w:rsidR="003A68BD" w:rsidRPr="00A33F00">
        <w:rPr>
          <w:rFonts w:eastAsia="TimesNewRoman" w:cs="Arial"/>
          <w:b/>
          <w:lang w:val="es-ES" w:eastAsia="es-ES"/>
        </w:rPr>
        <w:t xml:space="preserve"> 5,38</w:t>
      </w:r>
      <w:r w:rsidRPr="00A33F00">
        <w:rPr>
          <w:rFonts w:eastAsia="TimesNewRoman" w:cs="Arial"/>
          <w:b/>
          <w:lang w:val="es-ES" w:eastAsia="es-ES"/>
        </w:rPr>
        <w:t xml:space="preserve"> €/</w:t>
      </w:r>
      <w:proofErr w:type="spellStart"/>
      <w:r w:rsidRPr="00A33F00">
        <w:rPr>
          <w:rFonts w:eastAsia="TimesNewRoman" w:cs="Arial"/>
          <w:b/>
          <w:lang w:val="es-ES" w:eastAsia="es-ES"/>
        </w:rPr>
        <w:t>dia</w:t>
      </w:r>
      <w:proofErr w:type="spellEnd"/>
    </w:p>
    <w:p w:rsidR="00111112" w:rsidRPr="00A33F00" w:rsidRDefault="00111112" w:rsidP="00A664B5">
      <w:pPr>
        <w:spacing w:after="0"/>
        <w:jc w:val="both"/>
        <w:rPr>
          <w:rFonts w:eastAsia="OfficinaSansStd-Bold" w:cs="Arial"/>
          <w:lang w:val="es-ES" w:bidi="ks-Deva"/>
        </w:rPr>
      </w:pPr>
    </w:p>
    <w:p w:rsidR="00B33D78" w:rsidRPr="00A33F00" w:rsidRDefault="00B33D78" w:rsidP="00111112">
      <w:pPr>
        <w:spacing w:after="0"/>
        <w:rPr>
          <w:rFonts w:eastAsia="OfficinaSansStd-Bold" w:cs="Arial"/>
          <w:lang w:bidi="ks-Deva"/>
        </w:rPr>
      </w:pPr>
    </w:p>
    <w:p w:rsidR="00B33D78" w:rsidRPr="00A33F00" w:rsidRDefault="00672857" w:rsidP="00111112">
      <w:pPr>
        <w:spacing w:after="0"/>
        <w:rPr>
          <w:rFonts w:eastAsia="OfficinaSansStd-Bold" w:cs="Arial"/>
          <w:lang w:bidi="ks-Deva"/>
        </w:rPr>
      </w:pPr>
      <w:r w:rsidRPr="00A33F00">
        <w:rPr>
          <w:rFonts w:eastAsia="OfficinaSansStd-Bold" w:cs="Arial"/>
          <w:lang w:bidi="ks-Deva"/>
        </w:rPr>
        <w:lastRenderedPageBreak/>
        <w:t>9</w:t>
      </w:r>
      <w:r w:rsidR="00111112" w:rsidRPr="00A33F00">
        <w:rPr>
          <w:rFonts w:eastAsia="OfficinaSansStd-Bold" w:cs="Arial"/>
          <w:b/>
          <w:lang w:bidi="ks-Deva"/>
        </w:rPr>
        <w:t>-</w:t>
      </w:r>
      <w:r w:rsidR="00111112" w:rsidRPr="00A33F00">
        <w:rPr>
          <w:rFonts w:eastAsia="OfficinaSansStd-Bold" w:cs="Arial"/>
          <w:lang w:bidi="ks-Deva"/>
        </w:rPr>
        <w:t>PAU 2009/SET</w:t>
      </w:r>
    </w:p>
    <w:p w:rsidR="00111112" w:rsidRPr="00A33F00" w:rsidRDefault="00385825" w:rsidP="00111112">
      <w:pPr>
        <w:spacing w:after="0"/>
        <w:rPr>
          <w:rFonts w:eastAsia="OfficinaSansStd-Bold" w:cs="Arial"/>
          <w:lang w:bidi="ks-Deva"/>
        </w:rPr>
      </w:pPr>
      <w:r>
        <w:rPr>
          <w:rFonts w:cs="Arial"/>
          <w:noProof/>
          <w:lang w:val="es-ES" w:eastAsia="es-ES"/>
        </w:rPr>
        <w:drawing>
          <wp:anchor distT="0" distB="0" distL="114300" distR="114300" simplePos="0" relativeHeight="251657216" behindDoc="0" locked="0" layoutInCell="1" allowOverlap="1">
            <wp:simplePos x="0" y="0"/>
            <wp:positionH relativeFrom="column">
              <wp:posOffset>4114800</wp:posOffset>
            </wp:positionH>
            <wp:positionV relativeFrom="paragraph">
              <wp:posOffset>40005</wp:posOffset>
            </wp:positionV>
            <wp:extent cx="2408555" cy="923925"/>
            <wp:effectExtent l="0" t="0" r="0" b="0"/>
            <wp:wrapSquare wrapText="left"/>
            <wp:docPr id="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0855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00111112" w:rsidRPr="00A33F00">
        <w:rPr>
          <w:rFonts w:eastAsia="OfficinaSansStd-Bold" w:cs="Arial"/>
          <w:lang w:bidi="ks-Deva"/>
        </w:rPr>
        <w:t>Una indústria consumeix diàriament 1000 KWh.</w:t>
      </w:r>
    </w:p>
    <w:p w:rsidR="00111112" w:rsidRPr="00A33F00" w:rsidRDefault="00111112" w:rsidP="00111112">
      <w:pPr>
        <w:spacing w:after="0"/>
        <w:rPr>
          <w:rFonts w:eastAsia="OfficinaSansStd-Bold" w:cs="Arial"/>
          <w:lang w:bidi="ks-Deva"/>
        </w:rPr>
      </w:pPr>
      <w:r w:rsidRPr="00A33F00">
        <w:rPr>
          <w:rFonts w:eastAsia="OfficinaSansStd-Bold" w:cs="Arial"/>
          <w:lang w:bidi="ks-Deva"/>
        </w:rPr>
        <w:t>Actualment consumeix carbó de baixa qualitat (lignit) de</w:t>
      </w:r>
    </w:p>
    <w:p w:rsidR="00111112" w:rsidRPr="00A33F00" w:rsidRDefault="00111112" w:rsidP="00111112">
      <w:pPr>
        <w:spacing w:after="0"/>
        <w:rPr>
          <w:rFonts w:eastAsia="OfficinaSansStd-Bold" w:cs="Arial"/>
          <w:lang w:bidi="ks-Deva"/>
        </w:rPr>
      </w:pPr>
      <w:r w:rsidRPr="00A33F00">
        <w:rPr>
          <w:rFonts w:eastAsia="OfficinaSansStd-Bold" w:cs="Arial"/>
          <w:lang w:bidi="ks-Deva"/>
        </w:rPr>
        <w:t>3700 kcal/kg. Vol considerar la possibilitat de canviar a un carbó de major qualitat (hulla), de 7000 kcal/kg, o a clovella d’ametlla de 4800 kcal/kg. Els preus (tenint en compte transport i emmagatzematge) i rendiments energètics (tenint en compte la manipulació) són a la taula adjunta. Convé canviar de sistema de producció d’energia? En cas afirmatiu, quina seria la millor elecció?</w:t>
      </w:r>
    </w:p>
    <w:p w:rsidR="00111112" w:rsidRPr="00A33F00" w:rsidRDefault="00111112" w:rsidP="00111112">
      <w:pPr>
        <w:spacing w:after="0"/>
        <w:rPr>
          <w:rFonts w:eastAsia="OfficinaSansStd-Bold" w:cs="Arial"/>
          <w:b/>
          <w:lang w:bidi="ks-Deva"/>
        </w:rPr>
      </w:pP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0028793B" w:rsidRPr="00A33F00">
        <w:rPr>
          <w:rFonts w:eastAsia="OfficinaSansStd-Bold" w:cs="Arial"/>
          <w:lang w:bidi="ks-Deva"/>
        </w:rPr>
        <w:tab/>
      </w:r>
      <w:r w:rsidRPr="00A33F00">
        <w:rPr>
          <w:rFonts w:eastAsia="OfficinaSansStd-Bold" w:cs="Arial"/>
          <w:b/>
          <w:lang w:bidi="ks-Deva"/>
        </w:rPr>
        <w:t>Hulla 17,576 €/dia,     Lignit 27,93 €/dia,     Clovella 11,96 €/dia</w:t>
      </w:r>
    </w:p>
    <w:p w:rsidR="00111112" w:rsidRPr="00A33F00" w:rsidRDefault="00B33D78" w:rsidP="00111112">
      <w:pPr>
        <w:spacing w:after="0"/>
        <w:rPr>
          <w:rFonts w:eastAsia="OfficinaSansStd-Bold" w:cs="Arial"/>
          <w:lang w:bidi="ks-Deva"/>
        </w:rPr>
      </w:pPr>
      <w:r w:rsidRPr="00A33F00">
        <w:rPr>
          <w:rFonts w:eastAsia="OfficinaSansStd-Bold" w:cs="Arial"/>
          <w:lang w:bidi="ks-Deva"/>
        </w:rPr>
        <w:t>10</w:t>
      </w:r>
      <w:r w:rsidR="00111112" w:rsidRPr="00A33F00">
        <w:rPr>
          <w:rFonts w:eastAsia="OfficinaSansStd-Bold" w:cs="Arial"/>
          <w:lang w:bidi="ks-Deva"/>
        </w:rPr>
        <w:t>- PAU 2011/SET</w:t>
      </w:r>
    </w:p>
    <w:p w:rsidR="00111112" w:rsidRPr="00A33F00" w:rsidRDefault="00111112" w:rsidP="00111112">
      <w:pPr>
        <w:spacing w:after="0"/>
        <w:rPr>
          <w:rFonts w:eastAsia="OfficinaSansStd-Bold" w:cs="Arial"/>
          <w:lang w:bidi="ks-Deva"/>
        </w:rPr>
      </w:pPr>
      <w:r w:rsidRPr="00A33F00">
        <w:rPr>
          <w:rFonts w:eastAsia="OfficinaSansStd-Bold" w:cs="Arial"/>
          <w:lang w:bidi="ks-Deva"/>
        </w:rPr>
        <w:t xml:space="preserve">En un procés de tractament de residus </w:t>
      </w:r>
      <w:proofErr w:type="spellStart"/>
      <w:r w:rsidRPr="00A33F00">
        <w:rPr>
          <w:rFonts w:eastAsia="OfficinaSansStd-Bold" w:cs="Arial"/>
          <w:lang w:bidi="ks-Deva"/>
        </w:rPr>
        <w:t>empram</w:t>
      </w:r>
      <w:proofErr w:type="spellEnd"/>
      <w:r w:rsidRPr="00A33F00">
        <w:rPr>
          <w:rFonts w:eastAsia="OfficinaSansStd-Bold" w:cs="Arial"/>
          <w:lang w:bidi="ks-Deva"/>
        </w:rPr>
        <w:t xml:space="preserve"> la combustió de biomassa (residus vegetals i animals) per produir aigua calenta. Cada dia es cremen 40 tones de biomassa de poder calorífic 9 MJ/kg. El rendiment de la instal·lació és 0.60. Sabent que el CeH20 = 4.18 J/</w:t>
      </w:r>
      <w:proofErr w:type="spellStart"/>
      <w:r w:rsidRPr="00A33F00">
        <w:rPr>
          <w:rFonts w:eastAsia="OfficinaSansStd-Bold" w:cs="Arial"/>
          <w:lang w:bidi="ks-Deva"/>
        </w:rPr>
        <w:t>gºC</w:t>
      </w:r>
      <w:proofErr w:type="spellEnd"/>
      <w:r w:rsidRPr="00A33F00">
        <w:rPr>
          <w:rFonts w:eastAsia="OfficinaSansStd-Bold" w:cs="Arial"/>
          <w:lang w:bidi="ks-Deva"/>
        </w:rPr>
        <w:t xml:space="preserve"> i que volem incrementar la temperatura de l’aigua en 40 ºC, calcula:</w:t>
      </w:r>
    </w:p>
    <w:p w:rsidR="00111112" w:rsidRPr="00A33F00" w:rsidRDefault="00111112" w:rsidP="00111112">
      <w:pPr>
        <w:spacing w:after="0"/>
        <w:rPr>
          <w:rFonts w:eastAsia="OfficinaSansStd-Bold" w:cs="Arial"/>
          <w:b/>
          <w:lang w:bidi="ks-Deva"/>
        </w:rPr>
      </w:pPr>
      <w:r w:rsidRPr="00A33F00">
        <w:rPr>
          <w:rFonts w:eastAsia="OfficinaSansStd-Bold" w:cs="Arial"/>
          <w:lang w:bidi="ks-Deva"/>
        </w:rPr>
        <w:t>a) Energia diària en kWh i potència mitjana en kW produïdes. (1 punt)</w:t>
      </w:r>
      <w:r w:rsidR="00B33D78" w:rsidRPr="00A33F00">
        <w:rPr>
          <w:rFonts w:eastAsia="OfficinaSansStd-Bold" w:cs="Arial"/>
          <w:lang w:bidi="ks-Deva"/>
        </w:rPr>
        <w:tab/>
      </w:r>
      <w:r w:rsidR="00B33D78" w:rsidRPr="00A33F00">
        <w:rPr>
          <w:rFonts w:eastAsia="OfficinaSansStd-Bold" w:cs="Arial"/>
          <w:lang w:bidi="ks-Deva"/>
        </w:rPr>
        <w:tab/>
      </w:r>
      <w:r w:rsidRPr="00A33F00">
        <w:rPr>
          <w:rFonts w:eastAsia="OfficinaSansStd-Bold" w:cs="Arial"/>
          <w:lang w:bidi="ks-Deva"/>
        </w:rPr>
        <w:tab/>
      </w:r>
      <w:r w:rsidRPr="00A33F00">
        <w:rPr>
          <w:rFonts w:eastAsia="OfficinaSansStd-Bold" w:cs="Arial"/>
          <w:b/>
          <w:lang w:bidi="ks-Deva"/>
        </w:rPr>
        <w:t>6.10</w:t>
      </w:r>
      <w:r w:rsidRPr="00A33F00">
        <w:rPr>
          <w:rFonts w:eastAsia="OfficinaSansStd-Bold" w:cs="Arial"/>
          <w:b/>
          <w:vertAlign w:val="superscript"/>
          <w:lang w:bidi="ks-Deva"/>
        </w:rPr>
        <w:t>4</w:t>
      </w:r>
      <w:r w:rsidRPr="00A33F00">
        <w:rPr>
          <w:rFonts w:eastAsia="OfficinaSansStd-Bold" w:cs="Arial"/>
          <w:b/>
          <w:lang w:bidi="ks-Deva"/>
        </w:rPr>
        <w:t xml:space="preserve"> KWh</w:t>
      </w:r>
      <w:r w:rsidR="000A7A5E" w:rsidRPr="00A33F00">
        <w:rPr>
          <w:rFonts w:eastAsia="OfficinaSansStd-Bold" w:cs="Arial"/>
          <w:b/>
          <w:lang w:bidi="ks-Deva"/>
        </w:rPr>
        <w:tab/>
        <w:t>2 500 KW</w:t>
      </w:r>
    </w:p>
    <w:p w:rsidR="00111112" w:rsidRPr="00A33F00" w:rsidRDefault="00111112" w:rsidP="00111112">
      <w:pPr>
        <w:spacing w:after="0"/>
        <w:rPr>
          <w:rFonts w:eastAsia="OfficinaSansStd-Bold" w:cs="Arial"/>
          <w:b/>
          <w:lang w:bidi="ks-Deva"/>
        </w:rPr>
      </w:pPr>
      <w:r w:rsidRPr="00A33F00">
        <w:rPr>
          <w:rFonts w:eastAsia="OfficinaSansStd-Bold" w:cs="Arial"/>
          <w:lang w:bidi="ks-Deva"/>
        </w:rPr>
        <w:t>b) Quantitat d’aigua escalfada cada dia. (1 punt)</w:t>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000A7A5E" w:rsidRPr="00A33F00">
        <w:rPr>
          <w:rFonts w:eastAsia="OfficinaSansStd-Bold" w:cs="Arial"/>
          <w:b/>
          <w:lang w:bidi="ks-Deva"/>
        </w:rPr>
        <w:t>1 291 866 L</w:t>
      </w:r>
    </w:p>
    <w:p w:rsidR="00111112" w:rsidRPr="00A33F00" w:rsidRDefault="00111112" w:rsidP="00111112">
      <w:pPr>
        <w:spacing w:after="0"/>
        <w:rPr>
          <w:rFonts w:eastAsia="OfficinaSansStd-Bold" w:cs="Arial"/>
          <w:lang w:bidi="ks-Deva"/>
        </w:rPr>
      </w:pPr>
      <w:r w:rsidRPr="00A33F00">
        <w:rPr>
          <w:rFonts w:eastAsia="OfficinaSansStd-Bold" w:cs="Arial"/>
          <w:lang w:bidi="ks-Deva"/>
        </w:rPr>
        <w:t>c) Cabal mitjà en l/s d’aigua calenta produïda. (1 punt)</w:t>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00B33D78" w:rsidRPr="00A33F00">
        <w:rPr>
          <w:rFonts w:eastAsia="OfficinaSansStd-Bold" w:cs="Arial"/>
          <w:lang w:bidi="ks-Deva"/>
        </w:rPr>
        <w:tab/>
      </w:r>
      <w:r w:rsidRPr="00A33F00">
        <w:rPr>
          <w:rFonts w:eastAsia="OfficinaSansStd-Bold" w:cs="Arial"/>
          <w:b/>
          <w:lang w:bidi="ks-Deva"/>
        </w:rPr>
        <w:t xml:space="preserve">15 </w:t>
      </w:r>
      <w:r w:rsidR="00FF5FF6" w:rsidRPr="00A33F00">
        <w:rPr>
          <w:rFonts w:eastAsia="OfficinaSansStd-Bold" w:cs="Arial"/>
          <w:b/>
          <w:lang w:bidi="ks-Deva"/>
        </w:rPr>
        <w:t>l</w:t>
      </w:r>
      <w:r w:rsidRPr="00A33F00">
        <w:rPr>
          <w:rFonts w:eastAsia="OfficinaSansStd-Bold" w:cs="Arial"/>
          <w:b/>
          <w:lang w:bidi="ks-Deva"/>
        </w:rPr>
        <w:t>/s</w:t>
      </w:r>
    </w:p>
    <w:p w:rsidR="00111112" w:rsidRPr="00A33F00" w:rsidRDefault="00111112" w:rsidP="00A664B5">
      <w:pPr>
        <w:spacing w:after="0"/>
        <w:jc w:val="both"/>
        <w:rPr>
          <w:rFonts w:eastAsia="OfficinaSansStd-Bold" w:cs="Arial"/>
          <w:lang w:bidi="ks-Deva"/>
        </w:rPr>
      </w:pPr>
    </w:p>
    <w:p w:rsidR="004A1BE7" w:rsidRPr="00A33F00" w:rsidRDefault="00B33D78" w:rsidP="004A1BE7">
      <w:pPr>
        <w:autoSpaceDE w:val="0"/>
        <w:autoSpaceDN w:val="0"/>
        <w:adjustRightInd w:val="0"/>
        <w:spacing w:after="0" w:line="240" w:lineRule="auto"/>
        <w:rPr>
          <w:rFonts w:cs="Arial"/>
          <w:lang w:val="es-ES" w:eastAsia="es-ES"/>
        </w:rPr>
      </w:pPr>
      <w:r w:rsidRPr="00A33F00">
        <w:rPr>
          <w:rFonts w:cs="Arial"/>
          <w:lang w:val="es-ES" w:eastAsia="es-ES"/>
        </w:rPr>
        <w:t>11</w:t>
      </w:r>
      <w:r w:rsidR="004A1BE7" w:rsidRPr="00A33F00">
        <w:rPr>
          <w:rFonts w:cs="Arial"/>
          <w:lang w:val="es-ES" w:eastAsia="es-ES"/>
        </w:rPr>
        <w:t>-PAU 2005/JUNY</w:t>
      </w:r>
    </w:p>
    <w:p w:rsidR="004A1BE7" w:rsidRPr="00A33F00" w:rsidRDefault="004A1BE7" w:rsidP="004A1BE7">
      <w:pPr>
        <w:autoSpaceDE w:val="0"/>
        <w:autoSpaceDN w:val="0"/>
        <w:adjustRightInd w:val="0"/>
        <w:spacing w:after="0" w:line="240" w:lineRule="auto"/>
        <w:rPr>
          <w:rFonts w:eastAsia="TimesNewRoman" w:cs="Arial"/>
          <w:lang w:eastAsia="es-ES"/>
        </w:rPr>
      </w:pPr>
      <w:r w:rsidRPr="00A33F00">
        <w:rPr>
          <w:rFonts w:eastAsia="TimesNewRoman" w:cs="Arial"/>
          <w:lang w:eastAsia="es-ES"/>
        </w:rPr>
        <w:t>Hem escalfat durant 15 minuts un recipient que conté 5 litres d'aigua que inicialment estava a 25 ºC</w:t>
      </w:r>
    </w:p>
    <w:p w:rsidR="004A1BE7" w:rsidRPr="00A33F00" w:rsidRDefault="004A1BE7" w:rsidP="004A1BE7">
      <w:pPr>
        <w:autoSpaceDE w:val="0"/>
        <w:autoSpaceDN w:val="0"/>
        <w:adjustRightInd w:val="0"/>
        <w:spacing w:after="0" w:line="240" w:lineRule="auto"/>
        <w:rPr>
          <w:rFonts w:eastAsia="TimesNewRoman" w:cs="Arial"/>
          <w:lang w:eastAsia="es-ES"/>
        </w:rPr>
      </w:pPr>
      <w:r w:rsidRPr="00A33F00">
        <w:rPr>
          <w:rFonts w:eastAsia="TimesNewRoman" w:cs="Arial"/>
          <w:lang w:eastAsia="es-ES"/>
        </w:rPr>
        <w:t>utilitzant un cremador de butà de 2 kW amb un rendiment del 70%. A quina temperatura estarà l’aigua al</w:t>
      </w:r>
    </w:p>
    <w:p w:rsidR="004A1BE7" w:rsidRPr="00A33F00" w:rsidRDefault="004A1BE7" w:rsidP="004A1BE7">
      <w:pPr>
        <w:autoSpaceDE w:val="0"/>
        <w:autoSpaceDN w:val="0"/>
        <w:adjustRightInd w:val="0"/>
        <w:spacing w:after="0" w:line="240" w:lineRule="auto"/>
        <w:rPr>
          <w:rFonts w:eastAsia="TimesNewRoman" w:cs="Arial"/>
          <w:lang w:eastAsia="es-ES"/>
        </w:rPr>
      </w:pPr>
      <w:r w:rsidRPr="00A33F00">
        <w:rPr>
          <w:rFonts w:eastAsia="TimesNewRoman" w:cs="Arial"/>
          <w:lang w:eastAsia="es-ES"/>
        </w:rPr>
        <w:t xml:space="preserve">final dels 15 minuts? Quant haurà costat fer aquest escalfament? </w:t>
      </w:r>
    </w:p>
    <w:p w:rsidR="004A1BE7" w:rsidRPr="00A33F00" w:rsidRDefault="004A1BE7" w:rsidP="004A1BE7">
      <w:pPr>
        <w:autoSpaceDE w:val="0"/>
        <w:autoSpaceDN w:val="0"/>
        <w:adjustRightInd w:val="0"/>
        <w:spacing w:after="0" w:line="240" w:lineRule="auto"/>
        <w:rPr>
          <w:rFonts w:eastAsia="TimesNewRoman" w:cs="Arial"/>
          <w:lang w:eastAsia="es-ES"/>
        </w:rPr>
      </w:pPr>
      <w:r w:rsidRPr="00A33F00">
        <w:rPr>
          <w:rFonts w:eastAsia="TimesNewRoman" w:cs="Arial"/>
          <w:lang w:eastAsia="es-ES"/>
        </w:rPr>
        <w:t>Dades: Calor específic de l'aigua = 4,18 KJ/KgºC</w:t>
      </w:r>
    </w:p>
    <w:p w:rsidR="004A1BE7" w:rsidRPr="00A33F00" w:rsidRDefault="004A1BE7" w:rsidP="004A1BE7">
      <w:pPr>
        <w:autoSpaceDE w:val="0"/>
        <w:autoSpaceDN w:val="0"/>
        <w:adjustRightInd w:val="0"/>
        <w:spacing w:after="0" w:line="240" w:lineRule="auto"/>
        <w:rPr>
          <w:rFonts w:eastAsia="TimesNewRoman" w:cs="Arial"/>
          <w:lang w:eastAsia="es-ES"/>
        </w:rPr>
      </w:pPr>
      <w:r w:rsidRPr="00A33F00">
        <w:rPr>
          <w:rFonts w:eastAsia="TimesNewRoman" w:cs="Arial"/>
          <w:lang w:eastAsia="es-ES"/>
        </w:rPr>
        <w:t>Poder calorífic del butà = 46 398  KJ/Kg</w:t>
      </w:r>
    </w:p>
    <w:p w:rsidR="004A1BE7" w:rsidRPr="00A33F00" w:rsidRDefault="004A1BE7" w:rsidP="004A1BE7">
      <w:pPr>
        <w:autoSpaceDE w:val="0"/>
        <w:autoSpaceDN w:val="0"/>
        <w:adjustRightInd w:val="0"/>
        <w:spacing w:after="0" w:line="240" w:lineRule="auto"/>
        <w:rPr>
          <w:rFonts w:eastAsia="TimesNewRoman" w:cs="Arial"/>
          <w:lang w:eastAsia="es-ES"/>
        </w:rPr>
      </w:pPr>
      <w:r w:rsidRPr="00A33F00">
        <w:rPr>
          <w:rFonts w:eastAsia="TimesNewRoman" w:cs="Arial"/>
          <w:lang w:eastAsia="es-ES"/>
        </w:rPr>
        <w:t>Massa de butà en una bombona = 12,5 Kg</w:t>
      </w:r>
    </w:p>
    <w:p w:rsidR="004A1BE7" w:rsidRPr="00A33F00" w:rsidRDefault="004A1BE7" w:rsidP="004A1BE7">
      <w:pPr>
        <w:autoSpaceDE w:val="0"/>
        <w:autoSpaceDN w:val="0"/>
        <w:adjustRightInd w:val="0"/>
        <w:spacing w:after="0" w:line="240" w:lineRule="auto"/>
        <w:rPr>
          <w:rFonts w:cs="Arial"/>
          <w:b/>
          <w:lang w:eastAsia="es-ES"/>
        </w:rPr>
      </w:pPr>
      <w:r w:rsidRPr="00A33F00">
        <w:rPr>
          <w:rFonts w:eastAsia="TimesNewRoman" w:cs="Arial"/>
          <w:lang w:eastAsia="es-ES"/>
        </w:rPr>
        <w:t>Preu de la bombona de butà = 9,18 €</w:t>
      </w:r>
      <w:r w:rsidRPr="00A33F00">
        <w:rPr>
          <w:rFonts w:eastAsia="TimesNewRoman" w:cs="Arial"/>
          <w:lang w:eastAsia="es-ES"/>
        </w:rPr>
        <w:tab/>
      </w:r>
      <w:r w:rsidRPr="00A33F00">
        <w:rPr>
          <w:rFonts w:eastAsia="TimesNewRoman" w:cs="Arial"/>
          <w:lang w:eastAsia="es-ES"/>
        </w:rPr>
        <w:tab/>
      </w:r>
      <w:r w:rsidRPr="00A33F00">
        <w:rPr>
          <w:rFonts w:eastAsia="TimesNewRoman" w:cs="Arial"/>
          <w:lang w:eastAsia="es-ES"/>
        </w:rPr>
        <w:tab/>
      </w:r>
      <w:r w:rsidRPr="00A33F00">
        <w:rPr>
          <w:rFonts w:eastAsia="TimesNewRoman" w:cs="Arial"/>
          <w:lang w:eastAsia="es-ES"/>
        </w:rPr>
        <w:tab/>
      </w:r>
      <w:r w:rsidRPr="00A33F00">
        <w:rPr>
          <w:rFonts w:eastAsia="TimesNewRoman" w:cs="Arial"/>
          <w:lang w:eastAsia="es-ES"/>
        </w:rPr>
        <w:tab/>
      </w:r>
      <w:r w:rsidRPr="00A33F00">
        <w:rPr>
          <w:rFonts w:eastAsia="TimesNewRoman" w:cs="Arial"/>
          <w:lang w:eastAsia="es-ES"/>
        </w:rPr>
        <w:tab/>
      </w:r>
      <w:r w:rsidRPr="00A33F00">
        <w:rPr>
          <w:rFonts w:eastAsia="TimesNewRoman" w:cs="Arial"/>
          <w:lang w:eastAsia="es-ES"/>
        </w:rPr>
        <w:tab/>
      </w:r>
      <w:r w:rsidRPr="00A33F00">
        <w:rPr>
          <w:rFonts w:eastAsia="TimesNewRoman" w:cs="Arial"/>
          <w:b/>
          <w:lang w:eastAsia="es-ES"/>
        </w:rPr>
        <w:t>85,3 ºC</w:t>
      </w:r>
      <w:r w:rsidRPr="00A33F00">
        <w:rPr>
          <w:rFonts w:eastAsia="TimesNewRoman" w:cs="Arial"/>
          <w:b/>
          <w:lang w:eastAsia="es-ES"/>
        </w:rPr>
        <w:tab/>
      </w:r>
      <w:r w:rsidR="00554C0A" w:rsidRPr="00A33F00">
        <w:rPr>
          <w:rFonts w:eastAsia="TimesNewRoman" w:cs="Arial"/>
          <w:b/>
          <w:lang w:eastAsia="es-ES"/>
        </w:rPr>
        <w:tab/>
      </w:r>
      <w:r w:rsidRPr="00A33F00">
        <w:rPr>
          <w:rFonts w:eastAsia="TimesNewRoman" w:cs="Arial"/>
          <w:b/>
          <w:lang w:eastAsia="es-ES"/>
        </w:rPr>
        <w:t>0,028 €</w:t>
      </w:r>
    </w:p>
    <w:p w:rsidR="004A1BE7" w:rsidRPr="00A33F00" w:rsidRDefault="004A1BE7" w:rsidP="00A664B5">
      <w:pPr>
        <w:spacing w:after="0"/>
        <w:jc w:val="both"/>
        <w:rPr>
          <w:rFonts w:eastAsia="OfficinaSansStd-Bold" w:cs="Arial"/>
          <w:lang w:bidi="ks-Deva"/>
        </w:rPr>
      </w:pPr>
    </w:p>
    <w:p w:rsidR="00F42891" w:rsidRPr="00A33F00" w:rsidRDefault="00B33D78" w:rsidP="00F42891">
      <w:pPr>
        <w:spacing w:after="0"/>
      </w:pPr>
      <w:r w:rsidRPr="00A33F00">
        <w:rPr>
          <w:rFonts w:eastAsia="OfficinaSansStd-Bold" w:cs="Arial"/>
          <w:lang w:bidi="ks-Deva"/>
        </w:rPr>
        <w:t>12</w:t>
      </w:r>
      <w:r w:rsidR="00F42891" w:rsidRPr="00A33F00">
        <w:rPr>
          <w:rFonts w:eastAsia="OfficinaSansStd-Bold" w:cs="Arial"/>
          <w:lang w:bidi="ks-Deva"/>
        </w:rPr>
        <w:t xml:space="preserve">- </w:t>
      </w:r>
      <w:r w:rsidR="00F42891" w:rsidRPr="00A33F00">
        <w:t xml:space="preserve">Una industria </w:t>
      </w:r>
      <w:r w:rsidR="00554C0A" w:rsidRPr="00A33F00">
        <w:t>necessita</w:t>
      </w:r>
      <w:r w:rsidR="00F42891" w:rsidRPr="00A33F00">
        <w:t xml:space="preserve"> escalfar fins als 100ºC  un recipient que conté 50 L d’aigua que inicialment està a 25ºC. Es fa servir un cremador de butà de 2,5 KW i un rendiment del 60%. Quant de temps es trigarà en encalentir l’aigua? Dona el resultat en hores</w:t>
      </w:r>
      <w:r w:rsidRPr="00A33F00">
        <w:t xml:space="preserve">, </w:t>
      </w:r>
      <w:r w:rsidR="00F42891" w:rsidRPr="00A33F00">
        <w:t>minuts</w:t>
      </w:r>
      <w:r w:rsidRPr="00A33F00">
        <w:t xml:space="preserve"> i segons</w:t>
      </w:r>
      <w:r w:rsidR="00F42891" w:rsidRPr="00A33F00">
        <w:t>.</w:t>
      </w:r>
    </w:p>
    <w:p w:rsidR="00F42891" w:rsidRPr="00A33F00" w:rsidRDefault="00F42891" w:rsidP="00F42891">
      <w:pPr>
        <w:spacing w:after="0"/>
      </w:pPr>
      <w:r w:rsidRPr="00A33F00">
        <w:t>Calor especifica de l’aigua = 4,18 KJ/</w:t>
      </w:r>
      <w:r w:rsidR="00554C0A" w:rsidRPr="00A33F00">
        <w:t>KgºC</w:t>
      </w:r>
      <w:r w:rsidRPr="00A33F00">
        <w:t xml:space="preserve"> </w:t>
      </w:r>
    </w:p>
    <w:p w:rsidR="00743533" w:rsidRPr="00A33F00" w:rsidRDefault="00F42891" w:rsidP="00F42891">
      <w:pPr>
        <w:rPr>
          <w:rFonts w:eastAsia="OfficinaSansStd-Bold" w:cs="Arial"/>
          <w:b/>
          <w:lang w:bidi="ks-Deva"/>
        </w:rPr>
      </w:pPr>
      <w:r w:rsidRPr="00A33F00">
        <w:t>Densitat de l’aigua=1 g/cm</w:t>
      </w:r>
      <w:r w:rsidRPr="00A33F00">
        <w:rPr>
          <w:vertAlign w:val="superscript"/>
        </w:rPr>
        <w:t>3</w:t>
      </w:r>
      <w:r w:rsidRPr="00A33F00">
        <w:tab/>
      </w:r>
      <w:r w:rsidRPr="00A33F00">
        <w:tab/>
      </w:r>
      <w:r w:rsidRPr="00A33F00">
        <w:tab/>
      </w:r>
      <w:r w:rsidRPr="00A33F00">
        <w:tab/>
      </w:r>
      <w:r w:rsidRPr="00A33F00">
        <w:tab/>
      </w:r>
      <w:r w:rsidRPr="00A33F00">
        <w:tab/>
      </w:r>
      <w:r w:rsidRPr="00A33F00">
        <w:tab/>
      </w:r>
      <w:r w:rsidRPr="00A33F00">
        <w:tab/>
      </w:r>
      <w:r w:rsidRPr="00A33F00">
        <w:rPr>
          <w:b/>
        </w:rPr>
        <w:t>2h    54min   10s</w:t>
      </w:r>
    </w:p>
    <w:p w:rsidR="00554C0A" w:rsidRPr="00A33F00" w:rsidRDefault="00554C0A" w:rsidP="00A664B5">
      <w:pPr>
        <w:rPr>
          <w:rFonts w:eastAsia="OfficinaSansStd-Bold" w:cs="Arial"/>
          <w:b/>
          <w:lang w:bidi="ks-Deva"/>
        </w:rPr>
      </w:pPr>
    </w:p>
    <w:p w:rsidR="00B901C8" w:rsidRPr="00A33F00" w:rsidRDefault="00B06C12" w:rsidP="00A664B5">
      <w:pPr>
        <w:rPr>
          <w:rFonts w:cs="Arial"/>
        </w:rPr>
      </w:pPr>
      <w:r w:rsidRPr="00A33F00">
        <w:rPr>
          <w:rFonts w:eastAsia="OfficinaSansStd-Bold" w:cs="Arial"/>
          <w:b/>
          <w:lang w:bidi="ks-Deva"/>
        </w:rPr>
        <w:t>CENTRAL ELÈCTRICA TÈRMICA</w:t>
      </w:r>
      <w:r w:rsidR="004F33CA" w:rsidRPr="00A33F00">
        <w:rPr>
          <w:rFonts w:cs="Arial"/>
        </w:rPr>
        <w:tab/>
      </w:r>
    </w:p>
    <w:p w:rsidR="00B06C12" w:rsidRPr="00A33F00" w:rsidRDefault="00B06C12" w:rsidP="00A664B5">
      <w:pPr>
        <w:rPr>
          <w:rFonts w:cs="Arial"/>
          <w:b/>
        </w:rPr>
      </w:pPr>
      <w:r w:rsidRPr="00A33F00">
        <w:rPr>
          <w:rFonts w:eastAsia="OfficinaSansStd-Bold" w:cs="Arial"/>
          <w:lang w:bidi="ks-Deva"/>
        </w:rPr>
        <w:t xml:space="preserve">1- Calcula l’energia elèctrica </w:t>
      </w:r>
      <w:r w:rsidRPr="00A33F00">
        <w:rPr>
          <w:rFonts w:eastAsia="OfficinaSansStd-Bold" w:cs="Arial"/>
          <w:i/>
          <w:iCs/>
          <w:lang w:bidi="ks-Deva"/>
        </w:rPr>
        <w:t xml:space="preserve">Eu </w:t>
      </w:r>
      <w:r w:rsidRPr="00A33F00">
        <w:rPr>
          <w:rFonts w:eastAsia="OfficinaSansStd-Bold" w:cs="Arial"/>
          <w:lang w:bidi="ks-Deva"/>
        </w:rPr>
        <w:t>en Joules, que produeix cad</w:t>
      </w:r>
      <w:r w:rsidR="00F66FD0" w:rsidRPr="00A33F00">
        <w:rPr>
          <w:rFonts w:eastAsia="OfficinaSansStd-Bold" w:cs="Arial"/>
          <w:lang w:bidi="ks-Deva"/>
        </w:rPr>
        <w:t>a dia una central tèrmica que te</w:t>
      </w:r>
      <w:r w:rsidRPr="00A33F00">
        <w:rPr>
          <w:rFonts w:eastAsia="OfficinaSansStd-Bold" w:cs="Arial"/>
          <w:lang w:bidi="ks-Deva"/>
        </w:rPr>
        <w:t xml:space="preserve"> un rendiment </w:t>
      </w:r>
      <w:r w:rsidR="0028793B" w:rsidRPr="00A33F00">
        <w:rPr>
          <w:rFonts w:eastAsia="OfficinaSansStd-Bold" w:cs="Arial"/>
          <w:lang w:bidi="ks-Deva"/>
        </w:rPr>
        <w:t>=</w:t>
      </w:r>
      <w:r w:rsidRPr="00A33F00">
        <w:rPr>
          <w:rFonts w:eastAsia="OfficinaSansStd-Bold" w:cs="Arial"/>
          <w:lang w:bidi="ks-Deva"/>
        </w:rPr>
        <w:t xml:space="preserve"> 35 % si consumeix  1 000 Kg/h de carbó de </w:t>
      </w:r>
      <w:proofErr w:type="spellStart"/>
      <w:r w:rsidRPr="00A33F00">
        <w:rPr>
          <w:rFonts w:eastAsia="OfficinaSansStd-Bold" w:cs="Arial"/>
          <w:i/>
          <w:iCs/>
          <w:lang w:bidi="ks-Deva"/>
        </w:rPr>
        <w:t>Pcal</w:t>
      </w:r>
      <w:proofErr w:type="spellEnd"/>
      <w:r w:rsidRPr="00A33F00">
        <w:rPr>
          <w:rFonts w:eastAsia="OfficinaSansStd-Bold" w:cs="Arial"/>
          <w:i/>
          <w:iCs/>
          <w:lang w:bidi="ks-Deva"/>
        </w:rPr>
        <w:t xml:space="preserve"> </w:t>
      </w:r>
      <w:r w:rsidRPr="00A33F00">
        <w:rPr>
          <w:rFonts w:eastAsia="OfficinaSansStd-Bold" w:cs="Arial"/>
          <w:lang w:bidi="ks-Deva"/>
        </w:rPr>
        <w:t>= 32 MJ/kg.</w:t>
      </w:r>
      <w:r w:rsidRPr="00A33F00">
        <w:rPr>
          <w:rFonts w:eastAsia="OfficinaSansStd-Bold" w:cs="Arial"/>
          <w:lang w:bidi="ks-Deva"/>
        </w:rPr>
        <w:tab/>
      </w:r>
      <w:r w:rsidRPr="00A33F00">
        <w:rPr>
          <w:rFonts w:eastAsia="OfficinaSansStd-Bold" w:cs="Arial"/>
          <w:lang w:bidi="ks-Deva"/>
        </w:rPr>
        <w:tab/>
      </w:r>
      <w:r w:rsidR="0028793B" w:rsidRPr="00A33F00">
        <w:rPr>
          <w:rFonts w:eastAsia="OfficinaSansStd-Bold" w:cs="Arial"/>
          <w:lang w:bidi="ks-Deva"/>
        </w:rPr>
        <w:tab/>
      </w:r>
      <w:r w:rsidR="0028793B" w:rsidRPr="00A33F00">
        <w:rPr>
          <w:rFonts w:eastAsia="OfficinaSansStd-Bold" w:cs="Arial"/>
          <w:lang w:bidi="ks-Deva"/>
        </w:rPr>
        <w:tab/>
      </w:r>
      <w:r w:rsidR="0028793B" w:rsidRPr="00A33F00">
        <w:rPr>
          <w:rFonts w:eastAsia="OfficinaSansStd-Bold" w:cs="Arial"/>
          <w:lang w:bidi="ks-Deva"/>
        </w:rPr>
        <w:tab/>
      </w:r>
      <w:r w:rsidR="0028793B" w:rsidRPr="00A33F00">
        <w:rPr>
          <w:rFonts w:eastAsia="OfficinaSansStd-Bold" w:cs="Arial"/>
          <w:lang w:bidi="ks-Deva"/>
        </w:rPr>
        <w:tab/>
      </w:r>
      <w:r w:rsidRPr="00A33F00">
        <w:rPr>
          <w:rFonts w:eastAsia="OfficinaSansStd-Bold" w:cs="Arial"/>
          <w:b/>
          <w:lang w:bidi="ks-Deva"/>
        </w:rPr>
        <w:t>2,69.10</w:t>
      </w:r>
      <w:r w:rsidRPr="00A33F00">
        <w:rPr>
          <w:rFonts w:eastAsia="OfficinaSansStd-Bold" w:cs="Arial"/>
          <w:b/>
          <w:vertAlign w:val="superscript"/>
          <w:lang w:bidi="ks-Deva"/>
        </w:rPr>
        <w:t xml:space="preserve">11 </w:t>
      </w:r>
      <w:r w:rsidRPr="00A33F00">
        <w:rPr>
          <w:rFonts w:eastAsia="OfficinaSansStd-Bold" w:cs="Arial"/>
          <w:b/>
          <w:lang w:bidi="ks-Deva"/>
        </w:rPr>
        <w:t>J</w:t>
      </w:r>
    </w:p>
    <w:p w:rsidR="007C26A7" w:rsidRPr="00A33F00" w:rsidRDefault="007C26A7" w:rsidP="007C26A7">
      <w:pPr>
        <w:rPr>
          <w:rFonts w:eastAsia="OfficinaSansStd-Bold" w:cs="Arial"/>
          <w:lang w:bidi="ks-Deva"/>
        </w:rPr>
      </w:pPr>
      <w:r w:rsidRPr="00A33F00">
        <w:rPr>
          <w:rFonts w:eastAsia="OfficinaSansStd-Bold" w:cs="Arial"/>
          <w:lang w:bidi="ks-Deva"/>
        </w:rPr>
        <w:t xml:space="preserve">2- Calcula l’energia elèctrica </w:t>
      </w:r>
      <w:r w:rsidRPr="00A33F00">
        <w:rPr>
          <w:rFonts w:eastAsia="OfficinaSansStd-Bold" w:cs="Arial"/>
          <w:i/>
          <w:iCs/>
          <w:lang w:bidi="ks-Deva"/>
        </w:rPr>
        <w:t xml:space="preserve">Eu </w:t>
      </w:r>
      <w:r w:rsidRPr="00A33F00">
        <w:rPr>
          <w:rFonts w:eastAsia="OfficinaSansStd-Bold" w:cs="Arial"/>
          <w:lang w:bidi="ks-Deva"/>
        </w:rPr>
        <w:t>en KWh</w:t>
      </w:r>
      <w:r w:rsidR="000A7A5E" w:rsidRPr="00A33F00">
        <w:rPr>
          <w:rFonts w:eastAsia="OfficinaSansStd-Bold" w:cs="Arial"/>
          <w:lang w:bidi="ks-Deva"/>
        </w:rPr>
        <w:t xml:space="preserve"> en el problema anterior.</w:t>
      </w:r>
      <w:r w:rsidR="000A7A5E" w:rsidRPr="00A33F00">
        <w:rPr>
          <w:rFonts w:eastAsia="OfficinaSansStd-Bold" w:cs="Arial"/>
          <w:lang w:bidi="ks-Deva"/>
        </w:rPr>
        <w:tab/>
      </w:r>
      <w:r w:rsidR="000A7A5E"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b/>
          <w:lang w:bidi="ks-Deva"/>
        </w:rPr>
        <w:t>74 667</w:t>
      </w:r>
      <w:r w:rsidR="00E61741" w:rsidRPr="00A33F00">
        <w:rPr>
          <w:rFonts w:eastAsia="OfficinaSansStd-Bold" w:cs="Arial"/>
          <w:b/>
          <w:lang w:bidi="ks-Deva"/>
        </w:rPr>
        <w:t xml:space="preserve"> KW</w:t>
      </w:r>
      <w:r w:rsidRPr="00A33F00">
        <w:rPr>
          <w:rFonts w:eastAsia="OfficinaSansStd-Bold" w:cs="Arial"/>
          <w:b/>
          <w:lang w:bidi="ks-Deva"/>
        </w:rPr>
        <w:t>h</w:t>
      </w:r>
    </w:p>
    <w:p w:rsidR="00B06C12" w:rsidRPr="00A33F00" w:rsidRDefault="007C26A7" w:rsidP="00B06C12">
      <w:pPr>
        <w:jc w:val="both"/>
        <w:rPr>
          <w:rFonts w:eastAsia="OfficinaSansStd-Bold" w:cs="Arial"/>
          <w:b/>
          <w:lang w:bidi="ks-Deva"/>
        </w:rPr>
      </w:pPr>
      <w:r w:rsidRPr="00A33F00">
        <w:rPr>
          <w:rFonts w:eastAsia="OfficinaSansStd-Bold" w:cs="Arial"/>
          <w:lang w:bidi="ks-Deva"/>
        </w:rPr>
        <w:t>3</w:t>
      </w:r>
      <w:r w:rsidR="00B06C12" w:rsidRPr="00A33F00">
        <w:rPr>
          <w:rFonts w:eastAsia="OfficinaSansStd-Bold" w:cs="Arial"/>
          <w:lang w:bidi="ks-Deva"/>
        </w:rPr>
        <w:t xml:space="preserve">-Calcula l’energia elèctrica </w:t>
      </w:r>
      <w:r w:rsidR="00B06C12" w:rsidRPr="00A33F00">
        <w:rPr>
          <w:rFonts w:eastAsia="OfficinaSansStd-Bold" w:cs="Arial"/>
          <w:i/>
          <w:iCs/>
          <w:lang w:bidi="ks-Deva"/>
        </w:rPr>
        <w:t xml:space="preserve">Eu </w:t>
      </w:r>
      <w:r w:rsidR="00B06C12" w:rsidRPr="00A33F00">
        <w:rPr>
          <w:rFonts w:eastAsia="OfficinaSansStd-Bold" w:cs="Arial"/>
          <w:lang w:bidi="ks-Deva"/>
        </w:rPr>
        <w:t xml:space="preserve">en kWh, que produeix cada dia una central tèrmica que te un rendiment energètic = 50 % si consumeix  1 000 L/h de gasoil de </w:t>
      </w:r>
      <w:proofErr w:type="spellStart"/>
      <w:r w:rsidR="00B06C12" w:rsidRPr="00A33F00">
        <w:rPr>
          <w:rFonts w:eastAsia="OfficinaSansStd-Bold" w:cs="Arial"/>
          <w:i/>
          <w:iCs/>
          <w:lang w:bidi="ks-Deva"/>
        </w:rPr>
        <w:t>Pcal</w:t>
      </w:r>
      <w:proofErr w:type="spellEnd"/>
      <w:r w:rsidR="00B06C12" w:rsidRPr="00A33F00">
        <w:rPr>
          <w:rFonts w:eastAsia="OfficinaSansStd-Bold" w:cs="Arial"/>
          <w:i/>
          <w:iCs/>
          <w:lang w:bidi="ks-Deva"/>
        </w:rPr>
        <w:t xml:space="preserve"> </w:t>
      </w:r>
      <w:r w:rsidR="000A7A5E" w:rsidRPr="00A33F00">
        <w:rPr>
          <w:rFonts w:eastAsia="OfficinaSansStd-Bold" w:cs="Arial"/>
          <w:lang w:bidi="ks-Deva"/>
        </w:rPr>
        <w:t>= 36</w:t>
      </w:r>
      <w:r w:rsidR="00B06C12" w:rsidRPr="00A33F00">
        <w:rPr>
          <w:rFonts w:eastAsia="OfficinaSansStd-Bold" w:cs="Arial"/>
          <w:lang w:bidi="ks-Deva"/>
        </w:rPr>
        <w:t xml:space="preserve"> MJ/kg.</w:t>
      </w:r>
      <w:r w:rsidR="00B06C12" w:rsidRPr="00A33F00">
        <w:rPr>
          <w:rFonts w:eastAsia="OfficinaSansStd-Bold" w:cs="Arial"/>
          <w:lang w:bidi="ks-Deva"/>
        </w:rPr>
        <w:tab/>
        <w:t>Densitat del gasoil 0,83 g/cm</w:t>
      </w:r>
      <w:r w:rsidR="00B06C12" w:rsidRPr="00A33F00">
        <w:rPr>
          <w:rFonts w:eastAsia="OfficinaSansStd-Bold" w:cs="Arial"/>
          <w:vertAlign w:val="superscript"/>
          <w:lang w:bidi="ks-Deva"/>
        </w:rPr>
        <w:t>3</w:t>
      </w:r>
      <w:r w:rsidR="00B06C12" w:rsidRPr="00A33F00">
        <w:rPr>
          <w:rFonts w:eastAsia="OfficinaSansStd-Bold" w:cs="Arial"/>
          <w:vertAlign w:val="superscript"/>
          <w:lang w:bidi="ks-Deva"/>
        </w:rPr>
        <w:tab/>
      </w:r>
      <w:r w:rsidRPr="00A33F00">
        <w:rPr>
          <w:rFonts w:eastAsia="OfficinaSansStd-Bold" w:cs="Arial"/>
          <w:b/>
          <w:lang w:bidi="ks-Deva"/>
        </w:rPr>
        <w:tab/>
      </w:r>
      <w:r w:rsidR="00A07C19" w:rsidRPr="00A33F00">
        <w:rPr>
          <w:rFonts w:eastAsia="OfficinaSansStd-Bold" w:cs="Arial"/>
          <w:b/>
          <w:lang w:bidi="ks-Deva"/>
        </w:rPr>
        <w:t>99 600</w:t>
      </w:r>
      <w:r w:rsidRPr="00A33F00">
        <w:rPr>
          <w:rFonts w:eastAsia="OfficinaSansStd-Bold" w:cs="Arial"/>
          <w:b/>
          <w:lang w:bidi="ks-Deva"/>
        </w:rPr>
        <w:t xml:space="preserve"> </w:t>
      </w:r>
      <w:r w:rsidR="00E61741" w:rsidRPr="00A33F00">
        <w:rPr>
          <w:rFonts w:eastAsia="OfficinaSansStd-Bold" w:cs="Arial"/>
          <w:b/>
          <w:lang w:bidi="ks-Deva"/>
        </w:rPr>
        <w:t xml:space="preserve"> KW</w:t>
      </w:r>
      <w:r w:rsidR="00B06C12" w:rsidRPr="00A33F00">
        <w:rPr>
          <w:rFonts w:eastAsia="OfficinaSansStd-Bold" w:cs="Arial"/>
          <w:b/>
          <w:lang w:bidi="ks-Deva"/>
        </w:rPr>
        <w:t>h</w:t>
      </w:r>
    </w:p>
    <w:p w:rsidR="0028793B" w:rsidRPr="00A33F00" w:rsidRDefault="0028793B" w:rsidP="00510C9D">
      <w:pPr>
        <w:spacing w:after="0"/>
        <w:rPr>
          <w:rFonts w:eastAsia="OfficinaSansStd-Bold" w:cs="Arial"/>
          <w:b/>
          <w:lang w:bidi="ks-Deva"/>
        </w:rPr>
      </w:pPr>
    </w:p>
    <w:p w:rsidR="00554C0A" w:rsidRPr="00A33F00" w:rsidRDefault="00554C0A" w:rsidP="00510C9D">
      <w:pPr>
        <w:spacing w:after="0"/>
        <w:rPr>
          <w:rFonts w:eastAsia="OfficinaSansStd-Bold" w:cs="Arial"/>
          <w:b/>
          <w:lang w:bidi="ks-Deva"/>
        </w:rPr>
      </w:pPr>
    </w:p>
    <w:p w:rsidR="00554C0A" w:rsidRPr="00A33F00" w:rsidRDefault="00554C0A" w:rsidP="00510C9D">
      <w:pPr>
        <w:spacing w:after="0"/>
        <w:rPr>
          <w:rFonts w:eastAsia="OfficinaSansStd-Bold" w:cs="Arial"/>
          <w:b/>
          <w:lang w:bidi="ks-Deva"/>
        </w:rPr>
      </w:pPr>
    </w:p>
    <w:p w:rsidR="00554C0A" w:rsidRPr="00A33F00" w:rsidRDefault="00554C0A" w:rsidP="00510C9D">
      <w:pPr>
        <w:spacing w:after="0"/>
        <w:rPr>
          <w:rFonts w:eastAsia="OfficinaSansStd-Bold" w:cs="Arial"/>
          <w:b/>
          <w:lang w:bidi="ks-Deva"/>
        </w:rPr>
      </w:pPr>
    </w:p>
    <w:p w:rsidR="00554C0A" w:rsidRPr="00A33F00" w:rsidRDefault="00554C0A" w:rsidP="00510C9D">
      <w:pPr>
        <w:spacing w:after="0"/>
        <w:rPr>
          <w:rFonts w:eastAsia="OfficinaSansStd-Bold" w:cs="Arial"/>
          <w:b/>
          <w:lang w:bidi="ks-Deva"/>
        </w:rPr>
      </w:pPr>
    </w:p>
    <w:p w:rsidR="00B901C8" w:rsidRPr="00A33F00" w:rsidRDefault="00B06C12" w:rsidP="00510C9D">
      <w:pPr>
        <w:spacing w:after="0"/>
        <w:rPr>
          <w:rFonts w:cs="Arial"/>
          <w:b/>
        </w:rPr>
      </w:pPr>
      <w:r w:rsidRPr="00A33F00">
        <w:rPr>
          <w:rFonts w:eastAsia="OfficinaSansStd-Bold" w:cs="Arial"/>
          <w:b/>
          <w:lang w:bidi="ks-Deva"/>
        </w:rPr>
        <w:lastRenderedPageBreak/>
        <w:t>CENTRAL</w:t>
      </w:r>
      <w:r w:rsidR="00510C9D" w:rsidRPr="00A33F00">
        <w:rPr>
          <w:rFonts w:eastAsia="OfficinaSansStd-Bold" w:cs="Arial"/>
          <w:b/>
          <w:lang w:bidi="ks-Deva"/>
        </w:rPr>
        <w:t xml:space="preserve"> NUCLEAR</w:t>
      </w:r>
    </w:p>
    <w:p w:rsidR="00510C9D" w:rsidRPr="00A33F00" w:rsidRDefault="00620EBF" w:rsidP="00DC5CD2">
      <w:pPr>
        <w:spacing w:after="0"/>
        <w:jc w:val="both"/>
        <w:rPr>
          <w:rFonts w:eastAsia="OfficinaSansStd-Bold" w:cs="Arial"/>
          <w:b/>
          <w:lang w:bidi="ks-Deva"/>
        </w:rPr>
      </w:pPr>
      <w:r w:rsidRPr="00A33F00">
        <w:rPr>
          <w:rFonts w:eastAsia="OfficinaSansStd-Bold" w:cs="Arial"/>
          <w:lang w:bidi="ks-Deva"/>
        </w:rPr>
        <w:t>1</w:t>
      </w:r>
      <w:r w:rsidR="00510C9D" w:rsidRPr="00A33F00">
        <w:rPr>
          <w:rFonts w:eastAsia="OfficinaSansStd-Bold" w:cs="Arial"/>
          <w:lang w:bidi="ks-Deva"/>
        </w:rPr>
        <w:t>- Si en una reacció nuclear hi ha una pèrdua de massa equivalent a 3 g, quanta energia s’allibera?</w:t>
      </w:r>
      <w:r w:rsidR="00554C0A" w:rsidRPr="00A33F00">
        <w:rPr>
          <w:rFonts w:eastAsia="OfficinaSansStd-Bold" w:cs="Arial"/>
          <w:b/>
          <w:lang w:bidi="ks-Deva"/>
        </w:rPr>
        <w:tab/>
      </w:r>
      <w:r w:rsidR="00510C9D" w:rsidRPr="00A33F00">
        <w:rPr>
          <w:rFonts w:eastAsia="OfficinaSansStd-Bold" w:cs="Arial"/>
          <w:b/>
          <w:lang w:bidi="ks-Deva"/>
        </w:rPr>
        <w:t>2,7.10</w:t>
      </w:r>
      <w:r w:rsidR="00510C9D" w:rsidRPr="00A33F00">
        <w:rPr>
          <w:rFonts w:eastAsia="OfficinaSansStd-Bold" w:cs="Arial"/>
          <w:b/>
          <w:vertAlign w:val="superscript"/>
          <w:lang w:bidi="ks-Deva"/>
        </w:rPr>
        <w:t>14</w:t>
      </w:r>
      <w:r w:rsidR="00510C9D" w:rsidRPr="00A33F00">
        <w:rPr>
          <w:rFonts w:eastAsia="OfficinaSansStd-Bold" w:cs="Arial"/>
          <w:b/>
          <w:lang w:bidi="ks-Deva"/>
        </w:rPr>
        <w:t xml:space="preserve"> J</w:t>
      </w:r>
    </w:p>
    <w:p w:rsidR="00DC5CD2" w:rsidRPr="00A33F00" w:rsidRDefault="00DC5CD2" w:rsidP="00DC5CD2">
      <w:pPr>
        <w:spacing w:after="0"/>
        <w:jc w:val="both"/>
        <w:rPr>
          <w:rFonts w:eastAsia="OfficinaSansStd-Bold" w:cs="Arial"/>
          <w:b/>
          <w:lang w:bidi="ks-Deva"/>
        </w:rPr>
      </w:pPr>
    </w:p>
    <w:p w:rsidR="00510C9D" w:rsidRPr="00A33F00" w:rsidRDefault="00620EBF" w:rsidP="00510C9D">
      <w:pPr>
        <w:jc w:val="both"/>
        <w:rPr>
          <w:rFonts w:eastAsia="OfficinaSansStd-Bold" w:cs="Arial"/>
          <w:lang w:bidi="ks-Deva"/>
        </w:rPr>
      </w:pPr>
      <w:r w:rsidRPr="00A33F00">
        <w:rPr>
          <w:rFonts w:eastAsia="OfficinaSansStd-Bold" w:cs="Arial"/>
          <w:lang w:bidi="ks-Deva"/>
        </w:rPr>
        <w:t>2</w:t>
      </w:r>
      <w:r w:rsidR="00510C9D" w:rsidRPr="00A33F00">
        <w:rPr>
          <w:rFonts w:eastAsia="OfficinaSansStd-Bold" w:cs="Arial"/>
          <w:lang w:bidi="ks-Deva"/>
        </w:rPr>
        <w:t>-Calcula l’energia elèctrica produïda per una central nuclear si ha “cremat” 1 kg d’urani i el rendiment de la instal·lació es del 40 %.</w:t>
      </w:r>
      <w:r w:rsidR="00510C9D" w:rsidRPr="00A33F00">
        <w:rPr>
          <w:rFonts w:eastAsia="OfficinaSansStd-Bold" w:cs="Arial"/>
          <w:lang w:bidi="ks-Deva"/>
        </w:rPr>
        <w:tab/>
      </w:r>
      <w:r w:rsidR="00510C9D" w:rsidRPr="00A33F00">
        <w:rPr>
          <w:rFonts w:eastAsia="OfficinaSansStd-Bold" w:cs="Arial"/>
          <w:lang w:bidi="ks-Deva"/>
        </w:rPr>
        <w:tab/>
      </w:r>
      <w:r w:rsidR="00510C9D" w:rsidRPr="00A33F00">
        <w:rPr>
          <w:rFonts w:eastAsia="OfficinaSansStd-Bold" w:cs="Arial"/>
          <w:lang w:bidi="ks-Deva"/>
        </w:rPr>
        <w:tab/>
      </w:r>
      <w:r w:rsidR="00510C9D" w:rsidRPr="00A33F00">
        <w:rPr>
          <w:rFonts w:eastAsia="OfficinaSansStd-Bold" w:cs="Arial"/>
          <w:lang w:bidi="ks-Deva"/>
        </w:rPr>
        <w:tab/>
      </w:r>
      <w:r w:rsidR="00510C9D" w:rsidRPr="00A33F00">
        <w:rPr>
          <w:rFonts w:eastAsia="OfficinaSansStd-Bold" w:cs="Arial"/>
          <w:lang w:bidi="ks-Deva"/>
        </w:rPr>
        <w:tab/>
      </w:r>
      <w:r w:rsidR="00510C9D" w:rsidRPr="00A33F00">
        <w:rPr>
          <w:rFonts w:eastAsia="OfficinaSansStd-Bold" w:cs="Arial"/>
          <w:lang w:bidi="ks-Deva"/>
        </w:rPr>
        <w:tab/>
      </w:r>
      <w:r w:rsidR="00510C9D" w:rsidRPr="00A33F00">
        <w:rPr>
          <w:rFonts w:eastAsia="OfficinaSansStd-Bold" w:cs="Arial"/>
          <w:lang w:bidi="ks-Deva"/>
        </w:rPr>
        <w:tab/>
      </w:r>
      <w:r w:rsidR="00510C9D" w:rsidRPr="00A33F00">
        <w:rPr>
          <w:rFonts w:eastAsia="OfficinaSansStd-Bold" w:cs="Arial"/>
          <w:lang w:bidi="ks-Deva"/>
        </w:rPr>
        <w:tab/>
      </w:r>
      <w:r w:rsidR="00510C9D" w:rsidRPr="00A33F00">
        <w:rPr>
          <w:rFonts w:eastAsia="OfficinaSansStd-Bold" w:cs="Arial"/>
          <w:lang w:bidi="ks-Deva"/>
        </w:rPr>
        <w:tab/>
      </w:r>
      <w:r w:rsidR="0028793B" w:rsidRPr="00A33F00">
        <w:rPr>
          <w:rFonts w:eastAsia="OfficinaSansStd-Bold" w:cs="Arial"/>
          <w:lang w:bidi="ks-Deva"/>
        </w:rPr>
        <w:tab/>
      </w:r>
      <w:r w:rsidR="00DC5CD2" w:rsidRPr="00A33F00">
        <w:rPr>
          <w:rFonts w:eastAsia="OfficinaSansStd-Bold" w:cs="Arial"/>
          <w:lang w:bidi="ks-Deva"/>
        </w:rPr>
        <w:tab/>
      </w:r>
      <w:r w:rsidR="00510C9D" w:rsidRPr="00A33F00">
        <w:rPr>
          <w:rFonts w:eastAsia="OfficinaSansStd-Bold" w:cs="Arial"/>
          <w:b/>
          <w:lang w:bidi="ks-Deva"/>
        </w:rPr>
        <w:t xml:space="preserve"> 3,6. 10</w:t>
      </w:r>
      <w:r w:rsidR="00510C9D" w:rsidRPr="00A33F00">
        <w:rPr>
          <w:rFonts w:eastAsia="OfficinaSansStd-Bold" w:cs="Arial"/>
          <w:b/>
          <w:vertAlign w:val="superscript"/>
          <w:lang w:bidi="ks-Deva"/>
        </w:rPr>
        <w:t>16</w:t>
      </w:r>
      <w:r w:rsidR="00510C9D" w:rsidRPr="00A33F00">
        <w:rPr>
          <w:rFonts w:eastAsia="OfficinaSansStd-Bold" w:cs="Arial"/>
          <w:lang w:bidi="ks-Deva"/>
        </w:rPr>
        <w:t xml:space="preserve">  </w:t>
      </w:r>
      <w:r w:rsidR="00510C9D" w:rsidRPr="00A33F00">
        <w:rPr>
          <w:rFonts w:eastAsia="OfficinaSansStd-Bold" w:cs="Arial"/>
          <w:b/>
          <w:lang w:bidi="ks-Deva"/>
        </w:rPr>
        <w:t>J</w:t>
      </w:r>
      <w:r w:rsidR="00510C9D" w:rsidRPr="00A33F00">
        <w:rPr>
          <w:rFonts w:eastAsia="OfficinaSansStd-Bold" w:cs="Arial"/>
          <w:lang w:bidi="ks-Deva"/>
        </w:rPr>
        <w:t xml:space="preserve">                                                                                                                                                                                                                                                                                                                                                                                                                                                                                                                                                                                                                                                                                                                                                                                                                                                                                                                                                                                                                                                                                                                                                                                                                                                                                                                                                                                                                                                                                                                                                                                                                                                                                                                                                                                                                                                                                                                                                                                                                                                                                                                                                                                                                                                                                                                                                                                                                                                                                                                                                                                                                                                                                                                                                                                                                                                                                                                                                                                                                                                                                                                                                                                                                                                                                                                                                                        </w:t>
      </w:r>
    </w:p>
    <w:p w:rsidR="00510C9D" w:rsidRPr="00A33F00" w:rsidRDefault="00620EBF" w:rsidP="00510C9D">
      <w:pPr>
        <w:spacing w:after="0"/>
        <w:jc w:val="both"/>
        <w:rPr>
          <w:rFonts w:eastAsia="OfficinaSansStd-Bold" w:cs="Arial"/>
          <w:b/>
          <w:bCs/>
          <w:lang w:bidi="ks-Deva"/>
        </w:rPr>
      </w:pPr>
      <w:r w:rsidRPr="00A33F00">
        <w:rPr>
          <w:rFonts w:eastAsia="OfficinaSansStd-Bold" w:cs="Arial"/>
          <w:lang w:bidi="ks-Deva"/>
        </w:rPr>
        <w:t>3</w:t>
      </w:r>
      <w:r w:rsidR="00510C9D" w:rsidRPr="00A33F00">
        <w:rPr>
          <w:rFonts w:eastAsia="OfficinaSansStd-Bold" w:cs="Arial"/>
          <w:lang w:bidi="ks-Deva"/>
        </w:rPr>
        <w:t>-D’1 Kg d’ur</w:t>
      </w:r>
      <w:r w:rsidR="00AA7F98" w:rsidRPr="00A33F00">
        <w:rPr>
          <w:rFonts w:eastAsia="OfficinaSansStd-Bold" w:cs="Arial"/>
          <w:lang w:bidi="ks-Deva"/>
        </w:rPr>
        <w:t>ani fi</w:t>
      </w:r>
      <w:r w:rsidR="00510C9D" w:rsidRPr="00A33F00">
        <w:rPr>
          <w:rFonts w:eastAsia="OfficinaSansStd-Bold" w:cs="Arial"/>
          <w:lang w:bidi="ks-Deva"/>
        </w:rPr>
        <w:t>sionat desapareixen 0,68 grams de matèria que es transformen en energia. D’aquesta reacció s’obté una energia aproximadament igual a la que s’obtindria en la combustió de  2 500 tones de carbó. Comprova que aquesta afirmació és correcta. (</w:t>
      </w:r>
      <w:proofErr w:type="spellStart"/>
      <w:r w:rsidR="00510C9D" w:rsidRPr="00A33F00">
        <w:rPr>
          <w:rFonts w:eastAsia="OfficinaSansStd-Bold" w:cs="Arial"/>
          <w:lang w:bidi="ks-Deva"/>
        </w:rPr>
        <w:t>P</w:t>
      </w:r>
      <w:r w:rsidR="00510C9D" w:rsidRPr="00A33F00">
        <w:rPr>
          <w:rFonts w:eastAsia="OfficinaSansStd-Bold" w:cs="Arial"/>
          <w:vertAlign w:val="subscript"/>
          <w:lang w:bidi="ks-Deva"/>
        </w:rPr>
        <w:t>cal</w:t>
      </w:r>
      <w:proofErr w:type="spellEnd"/>
      <w:r w:rsidR="00E32F14" w:rsidRPr="00A33F00">
        <w:rPr>
          <w:rFonts w:eastAsia="OfficinaSansStd-Bold" w:cs="Arial"/>
          <w:lang w:bidi="ks-Deva"/>
        </w:rPr>
        <w:t xml:space="preserve"> carbó=25 MJ/Kg).  </w:t>
      </w:r>
      <w:r w:rsidR="00DC5CD2" w:rsidRPr="00A33F00">
        <w:rPr>
          <w:rFonts w:eastAsia="OfficinaSansStd-Bold" w:cs="Arial"/>
          <w:lang w:bidi="ks-Deva"/>
        </w:rPr>
        <w:tab/>
      </w:r>
      <w:r w:rsidR="00DC5CD2" w:rsidRPr="00A33F00">
        <w:rPr>
          <w:rFonts w:eastAsia="OfficinaSansStd-Bold" w:cs="Arial"/>
          <w:lang w:bidi="ks-Deva"/>
        </w:rPr>
        <w:tab/>
      </w:r>
      <w:r w:rsidR="00DC5CD2" w:rsidRPr="00A33F00">
        <w:rPr>
          <w:rFonts w:eastAsia="OfficinaSansStd-Bold" w:cs="Arial"/>
          <w:lang w:bidi="ks-Deva"/>
        </w:rPr>
        <w:tab/>
      </w:r>
      <w:r w:rsidR="00DC5CD2" w:rsidRPr="00A33F00">
        <w:rPr>
          <w:rFonts w:eastAsia="OfficinaSansStd-Bold" w:cs="Arial"/>
          <w:lang w:bidi="ks-Deva"/>
        </w:rPr>
        <w:tab/>
      </w:r>
      <w:r w:rsidR="00E32F14" w:rsidRPr="00A33F00">
        <w:rPr>
          <w:rFonts w:eastAsia="OfficinaSansStd-Bold" w:cs="Arial"/>
          <w:lang w:bidi="ks-Deva"/>
        </w:rPr>
        <w:t xml:space="preserve">  </w:t>
      </w:r>
      <w:r w:rsidR="00510C9D" w:rsidRPr="00A33F00">
        <w:rPr>
          <w:rFonts w:eastAsia="OfficinaSansStd-Bold" w:cs="Arial"/>
          <w:b/>
          <w:bCs/>
          <w:lang w:bidi="ks-Deva"/>
        </w:rPr>
        <w:t>6,1 .10</w:t>
      </w:r>
      <w:r w:rsidR="00510C9D" w:rsidRPr="00A33F00">
        <w:rPr>
          <w:rFonts w:eastAsia="OfficinaSansStd-Bold" w:cs="Arial"/>
          <w:b/>
          <w:bCs/>
          <w:vertAlign w:val="superscript"/>
          <w:lang w:bidi="ks-Deva"/>
        </w:rPr>
        <w:t>13</w:t>
      </w:r>
      <w:r w:rsidR="00E32F14" w:rsidRPr="00A33F00">
        <w:rPr>
          <w:rFonts w:eastAsia="OfficinaSansStd-Bold" w:cs="Arial"/>
          <w:b/>
          <w:bCs/>
          <w:lang w:bidi="ks-Deva"/>
        </w:rPr>
        <w:t xml:space="preserve"> J      </w:t>
      </w:r>
      <w:r w:rsidR="00510C9D" w:rsidRPr="00A33F00">
        <w:rPr>
          <w:rFonts w:eastAsia="OfficinaSansStd-Bold" w:cs="Arial"/>
          <w:b/>
          <w:bCs/>
          <w:lang w:bidi="ks-Deva"/>
        </w:rPr>
        <w:t>6,2 .10</w:t>
      </w:r>
      <w:r w:rsidR="00510C9D" w:rsidRPr="00A33F00">
        <w:rPr>
          <w:rFonts w:eastAsia="OfficinaSansStd-Bold" w:cs="Arial"/>
          <w:b/>
          <w:bCs/>
          <w:vertAlign w:val="superscript"/>
          <w:lang w:bidi="ks-Deva"/>
        </w:rPr>
        <w:t xml:space="preserve">13 </w:t>
      </w:r>
      <w:r w:rsidR="00510C9D" w:rsidRPr="00A33F00">
        <w:rPr>
          <w:rFonts w:eastAsia="OfficinaSansStd-Bold" w:cs="Arial"/>
          <w:b/>
          <w:bCs/>
          <w:lang w:bidi="ks-Deva"/>
        </w:rPr>
        <w:t>J</w:t>
      </w:r>
    </w:p>
    <w:p w:rsidR="00E32F14" w:rsidRPr="00A33F00" w:rsidRDefault="00E32F14" w:rsidP="00510C9D">
      <w:pPr>
        <w:spacing w:after="0"/>
        <w:jc w:val="both"/>
        <w:rPr>
          <w:rFonts w:eastAsia="OfficinaSansStd-Bold" w:cs="Arial"/>
          <w:lang w:bidi="ks-Deva"/>
        </w:rPr>
      </w:pPr>
    </w:p>
    <w:p w:rsidR="00510C9D" w:rsidRPr="00A33F00" w:rsidRDefault="00620EBF" w:rsidP="00E32F14">
      <w:pPr>
        <w:spacing w:after="0"/>
        <w:jc w:val="both"/>
        <w:rPr>
          <w:rFonts w:eastAsia="OfficinaSansStd-Bold" w:cs="Arial"/>
          <w:b/>
          <w:lang w:bidi="ks-Deva"/>
        </w:rPr>
      </w:pPr>
      <w:r w:rsidRPr="00A33F00">
        <w:rPr>
          <w:rFonts w:eastAsia="OfficinaSansStd-Bold" w:cs="Arial"/>
          <w:lang w:bidi="ks-Deva"/>
        </w:rPr>
        <w:t>4-</w:t>
      </w:r>
      <w:r w:rsidR="00510C9D" w:rsidRPr="00A33F00">
        <w:rPr>
          <w:rFonts w:eastAsia="OfficinaSansStd-Bold" w:cs="Arial"/>
          <w:lang w:bidi="ks-Deva"/>
        </w:rPr>
        <w:t>Calcula la quantitat de matèria convertida en energia en una central nuclear de 1 000 MW, que funciona durant 320 dies a l’any, si el rendiment total de la central es del 50 %.</w:t>
      </w:r>
      <w:r w:rsidR="00E32F14" w:rsidRPr="00A33F00">
        <w:rPr>
          <w:rFonts w:eastAsia="OfficinaSansStd-Bold" w:cs="Arial"/>
          <w:lang w:bidi="ks-Deva"/>
        </w:rPr>
        <w:t xml:space="preserve"> </w:t>
      </w:r>
      <w:r w:rsidR="00510C9D" w:rsidRPr="00A33F00">
        <w:rPr>
          <w:rFonts w:eastAsia="OfficinaSansStd-Bold" w:cs="Arial"/>
          <w:lang w:bidi="ks-Deva"/>
        </w:rPr>
        <w:t xml:space="preserve">Si de cada Kg d’urani es transformen en energia 0,68 g, quants Kg d’urani es necessiten?  </w:t>
      </w:r>
      <w:r w:rsidR="00E32F14" w:rsidRPr="00A33F00">
        <w:rPr>
          <w:rFonts w:eastAsia="OfficinaSansStd-Bold" w:cs="Arial"/>
          <w:lang w:bidi="ks-Deva"/>
        </w:rPr>
        <w:tab/>
      </w:r>
      <w:r w:rsidR="00510C9D" w:rsidRPr="00A33F00">
        <w:rPr>
          <w:rFonts w:eastAsia="OfficinaSansStd-Bold" w:cs="Arial"/>
          <w:b/>
          <w:lang w:bidi="ks-Deva"/>
        </w:rPr>
        <w:tab/>
      </w:r>
      <w:r w:rsidR="00510C9D" w:rsidRPr="00A33F00">
        <w:rPr>
          <w:rFonts w:eastAsia="OfficinaSansStd-Bold" w:cs="Arial"/>
          <w:b/>
          <w:lang w:bidi="ks-Deva"/>
        </w:rPr>
        <w:tab/>
      </w:r>
      <w:r w:rsidR="00DC5CD2" w:rsidRPr="00A33F00">
        <w:rPr>
          <w:rFonts w:eastAsia="OfficinaSansStd-Bold" w:cs="Arial"/>
          <w:b/>
          <w:lang w:bidi="ks-Deva"/>
        </w:rPr>
        <w:tab/>
      </w:r>
      <w:r w:rsidR="00DC5CD2" w:rsidRPr="00A33F00">
        <w:rPr>
          <w:rFonts w:eastAsia="OfficinaSansStd-Bold" w:cs="Arial"/>
          <w:b/>
          <w:lang w:bidi="ks-Deva"/>
        </w:rPr>
        <w:tab/>
      </w:r>
      <w:r w:rsidR="00DC5CD2" w:rsidRPr="00A33F00">
        <w:rPr>
          <w:rFonts w:eastAsia="OfficinaSansStd-Bold" w:cs="Arial"/>
          <w:b/>
          <w:lang w:bidi="ks-Deva"/>
        </w:rPr>
        <w:tab/>
      </w:r>
      <w:r w:rsidR="00DC5CD2" w:rsidRPr="00A33F00">
        <w:rPr>
          <w:rFonts w:eastAsia="OfficinaSansStd-Bold" w:cs="Arial"/>
          <w:b/>
          <w:lang w:bidi="ks-Deva"/>
        </w:rPr>
        <w:tab/>
      </w:r>
      <w:r w:rsidR="00510C9D" w:rsidRPr="00A33F00">
        <w:rPr>
          <w:rFonts w:eastAsia="OfficinaSansStd-Bold" w:cs="Arial"/>
          <w:b/>
          <w:lang w:bidi="ks-Deva"/>
        </w:rPr>
        <w:t>0,614 Kg</w:t>
      </w:r>
      <w:r w:rsidR="000A7A5E" w:rsidRPr="00A33F00">
        <w:rPr>
          <w:rFonts w:eastAsia="OfficinaSansStd-Bold" w:cs="Arial"/>
          <w:b/>
          <w:lang w:bidi="ks-Deva"/>
        </w:rPr>
        <w:tab/>
        <w:t xml:space="preserve">   903</w:t>
      </w:r>
      <w:r w:rsidR="00510C9D" w:rsidRPr="00A33F00">
        <w:rPr>
          <w:rFonts w:eastAsia="OfficinaSansStd-Bold" w:cs="Arial"/>
          <w:b/>
          <w:lang w:bidi="ks-Deva"/>
        </w:rPr>
        <w:t xml:space="preserve"> Kg</w:t>
      </w:r>
    </w:p>
    <w:p w:rsidR="00094889" w:rsidRDefault="00094889" w:rsidP="00E32F14">
      <w:pPr>
        <w:spacing w:after="0"/>
        <w:jc w:val="both"/>
        <w:rPr>
          <w:rFonts w:eastAsia="OfficinaSansStd-Bold" w:cs="Arial"/>
          <w:lang w:bidi="ks-Deva"/>
        </w:rPr>
      </w:pPr>
    </w:p>
    <w:p w:rsidR="00C01834" w:rsidRPr="00A33F00" w:rsidRDefault="00C01834" w:rsidP="00E32F14">
      <w:pPr>
        <w:spacing w:after="0"/>
        <w:jc w:val="both"/>
        <w:rPr>
          <w:rFonts w:eastAsia="OfficinaSansStd-Bold" w:cs="Arial"/>
          <w:lang w:bidi="ks-Deva"/>
        </w:rPr>
      </w:pPr>
      <w:r w:rsidRPr="00A33F00">
        <w:rPr>
          <w:rFonts w:eastAsia="OfficinaSansStd-Bold" w:cs="Arial"/>
          <w:lang w:bidi="ks-Deva"/>
        </w:rPr>
        <w:t>5- A una central nuclear es “cremen”  en un dia 130 Kg de “torta groga” (U</w:t>
      </w:r>
      <w:r w:rsidRPr="00A33F00">
        <w:rPr>
          <w:rFonts w:eastAsia="OfficinaSansStd-Bold" w:cs="Arial"/>
          <w:vertAlign w:val="subscript"/>
          <w:lang w:bidi="ks-Deva"/>
        </w:rPr>
        <w:t>3</w:t>
      </w:r>
      <w:r w:rsidRPr="00A33F00">
        <w:rPr>
          <w:rFonts w:eastAsia="OfficinaSansStd-Bold" w:cs="Arial"/>
          <w:lang w:bidi="ks-Deva"/>
        </w:rPr>
        <w:t>O</w:t>
      </w:r>
      <w:r w:rsidRPr="00A33F00">
        <w:rPr>
          <w:rFonts w:eastAsia="OfficinaSansStd-Bold" w:cs="Arial"/>
          <w:vertAlign w:val="subscript"/>
          <w:lang w:bidi="ks-Deva"/>
        </w:rPr>
        <w:t>8</w:t>
      </w:r>
      <w:r w:rsidRPr="00A33F00">
        <w:rPr>
          <w:rFonts w:eastAsia="OfficinaSansStd-Bold" w:cs="Arial"/>
          <w:lang w:bidi="ks-Deva"/>
        </w:rPr>
        <w:t>). El 80% d’aquesta “torta groga” està composta per òxid d’urani UO</w:t>
      </w:r>
      <w:r w:rsidRPr="00A33F00">
        <w:rPr>
          <w:rFonts w:eastAsia="OfficinaSansStd-Bold" w:cs="Arial"/>
          <w:vertAlign w:val="subscript"/>
          <w:lang w:bidi="ks-Deva"/>
        </w:rPr>
        <w:t>2</w:t>
      </w:r>
      <w:r w:rsidRPr="00A33F00">
        <w:rPr>
          <w:rFonts w:eastAsia="OfficinaSansStd-Bold" w:cs="Arial"/>
          <w:lang w:bidi="ks-Deva"/>
        </w:rPr>
        <w:t>.  L’òxid d’urani UO</w:t>
      </w:r>
      <w:r w:rsidRPr="00A33F00">
        <w:rPr>
          <w:rFonts w:eastAsia="OfficinaSansStd-Bold" w:cs="Arial"/>
          <w:vertAlign w:val="subscript"/>
          <w:lang w:bidi="ks-Deva"/>
        </w:rPr>
        <w:t xml:space="preserve">2 </w:t>
      </w:r>
      <w:r w:rsidRPr="00A33F00">
        <w:rPr>
          <w:rFonts w:eastAsia="OfficinaSansStd-Bold" w:cs="Arial"/>
          <w:lang w:bidi="ks-Deva"/>
        </w:rPr>
        <w:t>conté un 88% d’urani enriquit (U</w:t>
      </w:r>
      <w:r w:rsidRPr="00A33F00">
        <w:rPr>
          <w:rFonts w:eastAsia="OfficinaSansStd-Bold" w:cs="Arial"/>
          <w:vertAlign w:val="subscript"/>
          <w:lang w:bidi="ks-Deva"/>
        </w:rPr>
        <w:t>238</w:t>
      </w:r>
      <w:r w:rsidRPr="00A33F00">
        <w:rPr>
          <w:rFonts w:eastAsia="OfficinaSansStd-Bold" w:cs="Arial"/>
          <w:lang w:bidi="ks-Deva"/>
        </w:rPr>
        <w:t>+U</w:t>
      </w:r>
      <w:r w:rsidRPr="00A33F00">
        <w:rPr>
          <w:rFonts w:eastAsia="OfficinaSansStd-Bold" w:cs="Arial"/>
          <w:vertAlign w:val="subscript"/>
          <w:lang w:bidi="ks-Deva"/>
        </w:rPr>
        <w:t>235</w:t>
      </w:r>
      <w:r w:rsidRPr="00A33F00">
        <w:rPr>
          <w:rFonts w:eastAsia="OfficinaSansStd-Bold" w:cs="Arial"/>
          <w:lang w:bidi="ks-Deva"/>
        </w:rPr>
        <w:t>). Aquest urani enriquit conté un 3,5% d’urani fissible U</w:t>
      </w:r>
      <w:r w:rsidRPr="00A33F00">
        <w:rPr>
          <w:rFonts w:eastAsia="OfficinaSansStd-Bold" w:cs="Arial"/>
          <w:vertAlign w:val="subscript"/>
          <w:lang w:bidi="ks-Deva"/>
        </w:rPr>
        <w:t>235</w:t>
      </w:r>
      <w:r w:rsidRPr="00A33F00">
        <w:rPr>
          <w:rFonts w:eastAsia="OfficinaSansStd-Bold" w:cs="Arial"/>
          <w:lang w:bidi="ks-Deva"/>
        </w:rPr>
        <w:t>.</w:t>
      </w:r>
      <w:r w:rsidR="00C12AA8" w:rsidRPr="00A33F00">
        <w:rPr>
          <w:rFonts w:eastAsia="OfficinaSansStd-Bold" w:cs="Arial"/>
          <w:lang w:bidi="ks-Deva"/>
        </w:rPr>
        <w:t xml:space="preserve"> Calcula:</w:t>
      </w:r>
    </w:p>
    <w:p w:rsidR="00835AFC" w:rsidRPr="00A33F00" w:rsidRDefault="00C12AA8" w:rsidP="00C12AA8">
      <w:pPr>
        <w:numPr>
          <w:ilvl w:val="0"/>
          <w:numId w:val="2"/>
        </w:numPr>
        <w:spacing w:after="0"/>
        <w:jc w:val="both"/>
        <w:rPr>
          <w:rFonts w:eastAsia="OfficinaSansStd-Bold" w:cs="Arial"/>
          <w:lang w:bidi="ks-Deva"/>
        </w:rPr>
      </w:pPr>
      <w:r w:rsidRPr="00A33F00">
        <w:rPr>
          <w:rFonts w:eastAsia="OfficinaSansStd-Bold" w:cs="Arial"/>
          <w:lang w:bidi="ks-Deva"/>
        </w:rPr>
        <w:t>La</w:t>
      </w:r>
      <w:r w:rsidR="00C01834" w:rsidRPr="00A33F00">
        <w:rPr>
          <w:rFonts w:eastAsia="OfficinaSansStd-Bold" w:cs="Arial"/>
          <w:lang w:bidi="ks-Deva"/>
        </w:rPr>
        <w:t xml:space="preserve"> massa d’urani fissible</w:t>
      </w:r>
      <w:r w:rsidR="009451CA" w:rsidRPr="00A33F00">
        <w:rPr>
          <w:rFonts w:eastAsia="OfficinaSansStd-Bold" w:cs="Arial"/>
          <w:lang w:bidi="ks-Deva"/>
        </w:rPr>
        <w:t xml:space="preserve"> U</w:t>
      </w:r>
      <w:r w:rsidR="009451CA" w:rsidRPr="00A33F00">
        <w:rPr>
          <w:rFonts w:eastAsia="OfficinaSansStd-Bold" w:cs="Arial"/>
          <w:vertAlign w:val="subscript"/>
          <w:lang w:bidi="ks-Deva"/>
        </w:rPr>
        <w:t>235</w:t>
      </w:r>
      <w:r w:rsidRPr="00A33F00">
        <w:rPr>
          <w:rFonts w:eastAsia="OfficinaSansStd-Bold" w:cs="Arial"/>
          <w:lang w:bidi="ks-Deva"/>
        </w:rPr>
        <w:t xml:space="preserve"> </w:t>
      </w:r>
    </w:p>
    <w:p w:rsidR="00C12AA8" w:rsidRPr="00A33F00" w:rsidRDefault="00C12AA8" w:rsidP="00C12AA8">
      <w:pPr>
        <w:numPr>
          <w:ilvl w:val="0"/>
          <w:numId w:val="2"/>
        </w:numPr>
        <w:spacing w:after="0"/>
        <w:jc w:val="both"/>
        <w:rPr>
          <w:rFonts w:eastAsia="OfficinaSansStd-Bold" w:cs="Arial"/>
          <w:lang w:bidi="ks-Deva"/>
        </w:rPr>
      </w:pPr>
      <w:r w:rsidRPr="00A33F00">
        <w:rPr>
          <w:rFonts w:eastAsia="OfficinaSansStd-Bold" w:cs="Arial"/>
          <w:lang w:bidi="ks-Deva"/>
        </w:rPr>
        <w:t xml:space="preserve">La massa de l’urani realment fisionat en un dia  si la central proporciona una potència de 1 000 MW i el rendiment del grup turbina-alternador és del 33% </w:t>
      </w:r>
    </w:p>
    <w:p w:rsidR="00835AFC" w:rsidRPr="00A33F00" w:rsidRDefault="00835AFC" w:rsidP="00C12AA8">
      <w:pPr>
        <w:numPr>
          <w:ilvl w:val="0"/>
          <w:numId w:val="2"/>
        </w:numPr>
        <w:spacing w:after="0"/>
        <w:jc w:val="both"/>
        <w:rPr>
          <w:rFonts w:eastAsia="OfficinaSansStd-Bold" w:cs="Arial"/>
          <w:lang w:bidi="ks-Deva"/>
        </w:rPr>
      </w:pPr>
      <w:r w:rsidRPr="00A33F00">
        <w:rPr>
          <w:rFonts w:eastAsia="OfficinaSansStd-Bold" w:cs="Arial"/>
          <w:lang w:bidi="ks-Deva"/>
        </w:rPr>
        <w:t>El residu radioactiu en grams que quedarà de l’U</w:t>
      </w:r>
      <w:r w:rsidRPr="00A33F00">
        <w:rPr>
          <w:rFonts w:eastAsia="OfficinaSansStd-Bold" w:cs="Arial"/>
          <w:vertAlign w:val="subscript"/>
          <w:lang w:bidi="ks-Deva"/>
        </w:rPr>
        <w:t>235</w:t>
      </w:r>
      <w:r w:rsidRPr="00A33F00">
        <w:rPr>
          <w:rFonts w:eastAsia="OfficinaSansStd-Bold" w:cs="Arial"/>
          <w:lang w:bidi="ks-Deva"/>
        </w:rPr>
        <w:t xml:space="preserve"> si descomptem la massa d’urani realment fisionat.</w:t>
      </w:r>
    </w:p>
    <w:p w:rsidR="00C12AA8" w:rsidRPr="00A33F00" w:rsidRDefault="00835AFC" w:rsidP="00DC5CD2">
      <w:pPr>
        <w:spacing w:after="0"/>
        <w:ind w:left="4248" w:firstLine="708"/>
        <w:jc w:val="both"/>
        <w:rPr>
          <w:rFonts w:eastAsia="OfficinaSansStd-Bold" w:cs="Arial"/>
          <w:lang w:bidi="ks-Deva"/>
        </w:rPr>
      </w:pPr>
      <w:r w:rsidRPr="00A33F00">
        <w:rPr>
          <w:rFonts w:eastAsia="OfficinaSansStd-Bold" w:cs="Arial"/>
          <w:b/>
          <w:lang w:bidi="ks-Deva"/>
        </w:rPr>
        <w:t>3203 g (U</w:t>
      </w:r>
      <w:r w:rsidRPr="00A33F00">
        <w:rPr>
          <w:rFonts w:eastAsia="OfficinaSansStd-Bold" w:cs="Arial"/>
          <w:b/>
          <w:vertAlign w:val="subscript"/>
          <w:lang w:bidi="ks-Deva"/>
        </w:rPr>
        <w:t>235)</w:t>
      </w:r>
      <w:r w:rsidRPr="00A33F00">
        <w:rPr>
          <w:rFonts w:eastAsia="OfficinaSansStd-Bold" w:cs="Arial"/>
          <w:b/>
          <w:vertAlign w:val="subscript"/>
          <w:lang w:bidi="ks-Deva"/>
        </w:rPr>
        <w:tab/>
      </w:r>
      <w:r w:rsidRPr="00A33F00">
        <w:rPr>
          <w:rFonts w:eastAsia="OfficinaSansStd-Bold" w:cs="Arial"/>
          <w:b/>
          <w:vertAlign w:val="subscript"/>
          <w:lang w:bidi="ks-Deva"/>
        </w:rPr>
        <w:tab/>
      </w:r>
      <w:r w:rsidRPr="00A33F00">
        <w:rPr>
          <w:rFonts w:eastAsia="OfficinaSansStd-Bold" w:cs="Arial"/>
          <w:b/>
          <w:lang w:bidi="ks-Deva"/>
        </w:rPr>
        <w:t>2,9 g</w:t>
      </w:r>
      <w:r w:rsidRPr="00A33F00">
        <w:rPr>
          <w:rFonts w:eastAsia="OfficinaSansStd-Bold" w:cs="Arial"/>
          <w:b/>
          <w:lang w:bidi="ks-Deva"/>
        </w:rPr>
        <w:tab/>
        <w:t>(</w:t>
      </w:r>
      <w:proofErr w:type="spellStart"/>
      <w:r w:rsidRPr="00A33F00">
        <w:rPr>
          <w:rFonts w:eastAsia="OfficinaSansStd-Bold" w:cs="Arial"/>
          <w:b/>
          <w:lang w:bidi="ks-Deva"/>
        </w:rPr>
        <w:t>U</w:t>
      </w:r>
      <w:r w:rsidRPr="00A33F00">
        <w:rPr>
          <w:rFonts w:eastAsia="OfficinaSansStd-Bold" w:cs="Arial"/>
          <w:b/>
          <w:vertAlign w:val="subscript"/>
          <w:lang w:bidi="ks-Deva"/>
        </w:rPr>
        <w:t>fisionat</w:t>
      </w:r>
      <w:proofErr w:type="spellEnd"/>
      <w:r w:rsidRPr="00A33F00">
        <w:rPr>
          <w:rFonts w:eastAsia="OfficinaSansStd-Bold" w:cs="Arial"/>
          <w:b/>
          <w:lang w:bidi="ks-Deva"/>
        </w:rPr>
        <w:t>)</w:t>
      </w:r>
      <w:r w:rsidRPr="00A33F00">
        <w:rPr>
          <w:rFonts w:eastAsia="OfficinaSansStd-Bold" w:cs="Arial"/>
          <w:b/>
          <w:lang w:bidi="ks-Deva"/>
        </w:rPr>
        <w:tab/>
        <w:t>3 200 g</w:t>
      </w:r>
    </w:p>
    <w:p w:rsidR="00094889" w:rsidRDefault="00094889" w:rsidP="00B1262D">
      <w:pPr>
        <w:spacing w:after="0"/>
        <w:jc w:val="both"/>
        <w:rPr>
          <w:rFonts w:eastAsia="OfficinaSansStd-Bold" w:cs="Arial"/>
          <w:b/>
          <w:lang w:bidi="ks-Deva"/>
        </w:rPr>
      </w:pPr>
    </w:p>
    <w:p w:rsidR="009001C9" w:rsidRPr="00A33F00" w:rsidRDefault="00901477" w:rsidP="00B1262D">
      <w:pPr>
        <w:spacing w:after="0"/>
        <w:jc w:val="both"/>
        <w:rPr>
          <w:rFonts w:eastAsia="OfficinaSansStd-Bold" w:cs="Arial"/>
          <w:lang w:bidi="ks-Deva"/>
        </w:rPr>
      </w:pPr>
      <w:r>
        <w:rPr>
          <w:rFonts w:eastAsia="OfficinaSansStd-Bold" w:cs="Arial"/>
          <w:b/>
          <w:lang w:bidi="ks-Deva"/>
        </w:rPr>
        <w:t>ENERGIA SOLAR FOTOVOLTÀ</w:t>
      </w:r>
      <w:r w:rsidR="00B1262D" w:rsidRPr="00A33F00">
        <w:rPr>
          <w:rFonts w:eastAsia="OfficinaSansStd-Bold" w:cs="Arial"/>
          <w:b/>
          <w:lang w:bidi="ks-Deva"/>
        </w:rPr>
        <w:t>ICA</w:t>
      </w:r>
      <w:r>
        <w:rPr>
          <w:rFonts w:eastAsia="OfficinaSansStd-Bold" w:cs="Arial"/>
          <w:b/>
          <w:lang w:bidi="ks-Deva"/>
        </w:rPr>
        <w:t xml:space="preserve"> (PLAQUES SOLAR</w:t>
      </w:r>
      <w:r w:rsidR="00B06C12" w:rsidRPr="00A33F00">
        <w:rPr>
          <w:rFonts w:eastAsia="OfficinaSansStd-Bold" w:cs="Arial"/>
          <w:b/>
          <w:lang w:bidi="ks-Deva"/>
        </w:rPr>
        <w:t>S)</w:t>
      </w:r>
    </w:p>
    <w:p w:rsidR="00E32F14" w:rsidRPr="00A33F00" w:rsidRDefault="00A664B5" w:rsidP="00E32F14">
      <w:pPr>
        <w:jc w:val="both"/>
        <w:rPr>
          <w:rFonts w:eastAsia="OfficinaSansStd-Bold" w:cs="Arial"/>
          <w:b/>
          <w:vertAlign w:val="superscript"/>
          <w:lang w:bidi="ks-Deva"/>
        </w:rPr>
      </w:pPr>
      <w:r w:rsidRPr="00A33F00">
        <w:rPr>
          <w:rFonts w:eastAsia="OfficinaSansStd-Bold" w:cs="Arial"/>
          <w:lang w:bidi="ks-Deva"/>
        </w:rPr>
        <w:t>1</w:t>
      </w:r>
      <w:r w:rsidR="00E32F14" w:rsidRPr="00A33F00">
        <w:rPr>
          <w:rFonts w:eastAsia="OfficinaSansStd-Bold" w:cs="Arial"/>
          <w:lang w:bidi="ks-Deva"/>
        </w:rPr>
        <w:t>-Un alberg de muntanya alimentat amb panells fotovoltaics disposa de vuit punts de llum de 60 W cada un que funcionen durant 4 hores de mitjana. Calcula la superfície mínima de panell necessària funcionant en condicions estàndard (és a dir, la densitat de radiació és de 1000 W/m</w:t>
      </w:r>
      <w:r w:rsidR="00E32F14" w:rsidRPr="00A33F00">
        <w:rPr>
          <w:rFonts w:eastAsia="OfficinaSansStd-Bold" w:cs="Arial"/>
          <w:vertAlign w:val="superscript"/>
          <w:lang w:bidi="ks-Deva"/>
        </w:rPr>
        <w:t>2</w:t>
      </w:r>
      <w:r w:rsidR="00E32F14" w:rsidRPr="00A33F00">
        <w:rPr>
          <w:rFonts w:eastAsia="OfficinaSansStd-Bold" w:cs="Arial"/>
          <w:lang w:bidi="ks-Deva"/>
        </w:rPr>
        <w:t xml:space="preserve"> si el sol il·lumina durant 9 hores i el rendiment de la instal·lació és del 8%).</w:t>
      </w:r>
      <w:r w:rsidR="00E32F14" w:rsidRPr="00A33F00">
        <w:rPr>
          <w:rFonts w:eastAsia="OfficinaSansStd-Bold" w:cs="Arial"/>
          <w:lang w:bidi="ks-Deva"/>
        </w:rPr>
        <w:tab/>
      </w:r>
      <w:r w:rsidR="00E32F14" w:rsidRPr="00A33F00">
        <w:rPr>
          <w:rFonts w:eastAsia="OfficinaSansStd-Bold" w:cs="Arial"/>
          <w:lang w:bidi="ks-Deva"/>
        </w:rPr>
        <w:tab/>
      </w:r>
      <w:r w:rsidR="00E32F14" w:rsidRPr="00A33F00">
        <w:rPr>
          <w:rFonts w:eastAsia="OfficinaSansStd-Bold" w:cs="Arial"/>
          <w:lang w:bidi="ks-Deva"/>
        </w:rPr>
        <w:tab/>
      </w:r>
      <w:r w:rsidR="00E32F14" w:rsidRPr="00A33F00">
        <w:rPr>
          <w:rFonts w:eastAsia="OfficinaSansStd-Bold" w:cs="Arial"/>
          <w:lang w:bidi="ks-Deva"/>
        </w:rPr>
        <w:tab/>
      </w:r>
      <w:r w:rsidR="00E32F14" w:rsidRPr="00A33F00">
        <w:rPr>
          <w:rFonts w:eastAsia="OfficinaSansStd-Bold" w:cs="Arial"/>
          <w:lang w:bidi="ks-Deva"/>
        </w:rPr>
        <w:tab/>
      </w:r>
      <w:r w:rsidR="00E32F14" w:rsidRPr="00A33F00">
        <w:rPr>
          <w:rFonts w:eastAsia="OfficinaSansStd-Bold" w:cs="Arial"/>
          <w:lang w:bidi="ks-Deva"/>
        </w:rPr>
        <w:tab/>
      </w:r>
      <w:r w:rsidR="00E32F14" w:rsidRPr="00A33F00">
        <w:rPr>
          <w:rFonts w:eastAsia="OfficinaSansStd-Bold" w:cs="Arial"/>
          <w:lang w:bidi="ks-Deva"/>
        </w:rPr>
        <w:tab/>
      </w:r>
      <w:r w:rsidR="00DC5CD2" w:rsidRPr="00A33F00">
        <w:rPr>
          <w:rFonts w:eastAsia="OfficinaSansStd-Bold" w:cs="Arial"/>
          <w:lang w:bidi="ks-Deva"/>
        </w:rPr>
        <w:tab/>
      </w:r>
      <w:r w:rsidR="00DC5CD2" w:rsidRPr="00A33F00">
        <w:rPr>
          <w:rFonts w:eastAsia="OfficinaSansStd-Bold" w:cs="Arial"/>
          <w:lang w:bidi="ks-Deva"/>
        </w:rPr>
        <w:tab/>
      </w:r>
      <w:r w:rsidR="00E32F14" w:rsidRPr="00A33F00">
        <w:rPr>
          <w:rFonts w:eastAsia="OfficinaSansStd-Bold" w:cs="Arial"/>
          <w:lang w:bidi="ks-Deva"/>
        </w:rPr>
        <w:tab/>
      </w:r>
      <w:r w:rsidR="00E32F14" w:rsidRPr="00A33F00">
        <w:rPr>
          <w:rFonts w:eastAsia="OfficinaSansStd-Bold" w:cs="Arial"/>
          <w:b/>
          <w:lang w:bidi="ks-Deva"/>
        </w:rPr>
        <w:t>2,7 m</w:t>
      </w:r>
      <w:r w:rsidR="00E32F14" w:rsidRPr="00A33F00">
        <w:rPr>
          <w:rFonts w:eastAsia="OfficinaSansStd-Bold" w:cs="Arial"/>
          <w:b/>
          <w:vertAlign w:val="superscript"/>
          <w:lang w:bidi="ks-Deva"/>
        </w:rPr>
        <w:t>2</w:t>
      </w:r>
    </w:p>
    <w:p w:rsidR="00D5005D" w:rsidRPr="00A33F00" w:rsidRDefault="00A664B5" w:rsidP="00D5005D">
      <w:pPr>
        <w:autoSpaceDE w:val="0"/>
        <w:autoSpaceDN w:val="0"/>
        <w:adjustRightInd w:val="0"/>
        <w:spacing w:after="0" w:line="240" w:lineRule="auto"/>
        <w:rPr>
          <w:rFonts w:eastAsia="TimesNewRoman" w:cs="Arial"/>
          <w:lang w:val="es-ES" w:eastAsia="es-ES"/>
        </w:rPr>
      </w:pPr>
      <w:r w:rsidRPr="00A33F00">
        <w:rPr>
          <w:rFonts w:cs="Arial"/>
        </w:rPr>
        <w:t>2</w:t>
      </w:r>
      <w:r w:rsidR="00E32F14" w:rsidRPr="00A33F00">
        <w:rPr>
          <w:rFonts w:cs="Arial"/>
        </w:rPr>
        <w:t>-</w:t>
      </w:r>
      <w:r w:rsidR="00D5005D" w:rsidRPr="00A33F00">
        <w:rPr>
          <w:rFonts w:eastAsia="TimesNewRoman" w:cs="Arial"/>
          <w:lang w:val="es-ES" w:eastAsia="es-ES"/>
        </w:rPr>
        <w:t xml:space="preserve"> PAU 2008/SET</w:t>
      </w:r>
    </w:p>
    <w:p w:rsidR="00D5005D" w:rsidRPr="00A33F00" w:rsidRDefault="00D5005D" w:rsidP="00F203F1">
      <w:pPr>
        <w:autoSpaceDE w:val="0"/>
        <w:autoSpaceDN w:val="0"/>
        <w:adjustRightInd w:val="0"/>
        <w:spacing w:after="0" w:line="240" w:lineRule="auto"/>
        <w:jc w:val="both"/>
        <w:rPr>
          <w:rFonts w:eastAsia="OfficinaSansStd-Bold" w:cs="Arial"/>
          <w:lang w:bidi="ks-Deva"/>
        </w:rPr>
      </w:pPr>
      <w:r w:rsidRPr="00A33F00">
        <w:rPr>
          <w:rFonts w:eastAsia="OfficinaSansStd-Bold" w:cs="Arial"/>
          <w:lang w:bidi="ks-Deva"/>
        </w:rPr>
        <w:t>Volem posar panells fotovoltaics a una casa per subministrar-li energia elèctrica. Els habitants d’aquesta</w:t>
      </w:r>
    </w:p>
    <w:p w:rsidR="00D5005D" w:rsidRPr="00A33F00" w:rsidRDefault="00D5005D" w:rsidP="00F203F1">
      <w:pPr>
        <w:autoSpaceDE w:val="0"/>
        <w:autoSpaceDN w:val="0"/>
        <w:adjustRightInd w:val="0"/>
        <w:spacing w:after="0" w:line="240" w:lineRule="auto"/>
        <w:jc w:val="both"/>
        <w:rPr>
          <w:rFonts w:eastAsia="OfficinaSansStd-Bold" w:cs="Arial"/>
          <w:lang w:bidi="ks-Deva"/>
        </w:rPr>
      </w:pPr>
      <w:r w:rsidRPr="00A33F00">
        <w:rPr>
          <w:rFonts w:eastAsia="OfficinaSansStd-Bold" w:cs="Arial"/>
          <w:lang w:bidi="ks-Deva"/>
        </w:rPr>
        <w:t>casa tenen instal·lats els següents aparells les potencies i els temps de connexió diària dels quals son: 12 bombetes de 100 W enceses durant 4 hores, un forn de 2 kW encès durant 1 hora, dues rentadores d’1 kW cadascuna enceses durant 2 hores i altres aparells amb una potencia de 500 W connectats durant 6 hores.</w:t>
      </w:r>
    </w:p>
    <w:p w:rsidR="00CB3607" w:rsidRDefault="00D5005D" w:rsidP="00CB3607">
      <w:pPr>
        <w:autoSpaceDE w:val="0"/>
        <w:autoSpaceDN w:val="0"/>
        <w:adjustRightInd w:val="0"/>
        <w:spacing w:after="0" w:line="240" w:lineRule="auto"/>
        <w:jc w:val="both"/>
        <w:rPr>
          <w:rFonts w:eastAsia="OfficinaSansStd-Bold" w:cs="Arial"/>
          <w:lang w:bidi="ks-Deva"/>
        </w:rPr>
      </w:pPr>
      <w:r w:rsidRPr="00A33F00">
        <w:rPr>
          <w:rFonts w:eastAsia="OfficinaSansStd-Bold" w:cs="Arial"/>
          <w:lang w:bidi="ks-Deva"/>
        </w:rPr>
        <w:t xml:space="preserve">Si el rendiment de la </w:t>
      </w:r>
      <w:r w:rsidR="00F203F1" w:rsidRPr="00A33F00">
        <w:rPr>
          <w:rFonts w:eastAsia="OfficinaSansStd-Bold" w:cs="Arial"/>
          <w:lang w:bidi="ks-Deva"/>
        </w:rPr>
        <w:t>instal·lació</w:t>
      </w:r>
      <w:r w:rsidRPr="00A33F00">
        <w:rPr>
          <w:rFonts w:eastAsia="OfficinaSansStd-Bold" w:cs="Arial"/>
          <w:lang w:bidi="ks-Deva"/>
        </w:rPr>
        <w:t xml:space="preserve"> es del 10%, les hores d’insolació son 10 al dia i suposem que treballem</w:t>
      </w:r>
      <w:r w:rsidR="00CB3607">
        <w:rPr>
          <w:rFonts w:eastAsia="OfficinaSansStd-Bold" w:cs="Arial"/>
          <w:lang w:bidi="ks-Deva"/>
        </w:rPr>
        <w:t xml:space="preserve"> </w:t>
      </w:r>
      <w:r w:rsidRPr="00A33F00">
        <w:rPr>
          <w:rFonts w:eastAsia="OfficinaSansStd-Bold" w:cs="Arial"/>
          <w:lang w:bidi="ks-Deva"/>
        </w:rPr>
        <w:t xml:space="preserve">en condicions </w:t>
      </w:r>
      <w:r w:rsidR="00F203F1" w:rsidRPr="00A33F00">
        <w:rPr>
          <w:rFonts w:eastAsia="OfficinaSansStd-Bold" w:cs="Arial"/>
          <w:lang w:bidi="ks-Deva"/>
        </w:rPr>
        <w:t>estàndard</w:t>
      </w:r>
      <w:r w:rsidRPr="00A33F00">
        <w:rPr>
          <w:rFonts w:eastAsia="OfficinaSansStd-Bold" w:cs="Arial"/>
          <w:lang w:bidi="ks-Deva"/>
        </w:rPr>
        <w:t xml:space="preserve"> (es a dir, amb una densitat de radiació de 1000 W/m2), quina serà la superfície</w:t>
      </w:r>
      <w:r w:rsidR="00CB3607">
        <w:rPr>
          <w:rFonts w:eastAsia="OfficinaSansStd-Bold" w:cs="Arial"/>
          <w:lang w:bidi="ks-Deva"/>
        </w:rPr>
        <w:t xml:space="preserve"> </w:t>
      </w:r>
      <w:r w:rsidRPr="00A33F00">
        <w:rPr>
          <w:rFonts w:eastAsia="OfficinaSansStd-Bold" w:cs="Arial"/>
          <w:lang w:bidi="ks-Deva"/>
        </w:rPr>
        <w:t xml:space="preserve">dels panells que hem d’instal·lar? </w:t>
      </w:r>
      <w:r w:rsidRPr="00A33F00">
        <w:rPr>
          <w:rFonts w:eastAsia="OfficinaSansStd-Bold" w:cs="Arial"/>
          <w:lang w:bidi="ks-Deva"/>
        </w:rPr>
        <w:tab/>
      </w:r>
    </w:p>
    <w:p w:rsidR="00E32F14" w:rsidRPr="0086022D" w:rsidRDefault="00CB3607" w:rsidP="00F203F1">
      <w:pPr>
        <w:spacing w:after="0"/>
        <w:jc w:val="both"/>
        <w:rPr>
          <w:rFonts w:cs="Arial"/>
          <w:b/>
          <w:bCs/>
        </w:rPr>
      </w:pPr>
      <w:r w:rsidRPr="00CB3607">
        <w:rPr>
          <w:rFonts w:cs="Arial"/>
        </w:rPr>
        <w:t>b) Si en comptes de disposar de panells fotovoltaics s’hagués de pagar a la companyia elèctrica, quin seria el cost mensual?. Preu  0,073267 €/KWh</w:t>
      </w:r>
      <w:r w:rsidR="00D5005D" w:rsidRPr="00A33F00">
        <w:rPr>
          <w:rFonts w:eastAsia="OfficinaSansStd-Bold" w:cs="Arial"/>
          <w:lang w:bidi="ks-Deva"/>
        </w:rPr>
        <w:tab/>
      </w:r>
      <w:r w:rsidR="00D5005D" w:rsidRPr="00A33F00">
        <w:rPr>
          <w:rFonts w:eastAsia="OfficinaSansStd-Bold" w:cs="Arial"/>
          <w:lang w:bidi="ks-Deva"/>
        </w:rPr>
        <w:tab/>
      </w:r>
      <w:r w:rsidR="00E32F14" w:rsidRPr="00A33F00">
        <w:rPr>
          <w:rFonts w:eastAsia="OfficinaSansStd-Bold" w:cs="Arial"/>
          <w:lang w:bidi="ks-Deva"/>
        </w:rPr>
        <w:tab/>
      </w:r>
      <w:r w:rsidR="00E32F14" w:rsidRPr="00A33F00">
        <w:rPr>
          <w:rFonts w:eastAsia="OfficinaSansStd-Bold" w:cs="Arial"/>
          <w:lang w:bidi="ks-Deva"/>
        </w:rPr>
        <w:tab/>
      </w:r>
      <w:r w:rsidR="00E32F14" w:rsidRPr="00A33F00">
        <w:rPr>
          <w:rFonts w:eastAsia="OfficinaSansStd-Bold" w:cs="Arial"/>
          <w:lang w:bidi="ks-Deva"/>
        </w:rPr>
        <w:tab/>
      </w:r>
      <w:r w:rsidR="00E32F14" w:rsidRPr="00A33F00">
        <w:rPr>
          <w:rFonts w:cs="Arial"/>
          <w:b/>
          <w:bCs/>
        </w:rPr>
        <w:t xml:space="preserve"> 13,8 m</w:t>
      </w:r>
      <w:r w:rsidR="00E32F14" w:rsidRPr="00A33F00">
        <w:rPr>
          <w:rFonts w:cs="Arial"/>
          <w:b/>
          <w:bCs/>
          <w:vertAlign w:val="superscript"/>
        </w:rPr>
        <w:t>2</w:t>
      </w:r>
      <w:r w:rsidR="0086022D">
        <w:rPr>
          <w:rFonts w:cs="Arial"/>
          <w:b/>
          <w:bCs/>
        </w:rPr>
        <w:tab/>
        <w:t>30,33 €</w:t>
      </w:r>
    </w:p>
    <w:p w:rsidR="00D5005D" w:rsidRPr="004048D8" w:rsidRDefault="00D5005D" w:rsidP="004977BC">
      <w:pPr>
        <w:spacing w:after="0"/>
        <w:jc w:val="both"/>
        <w:rPr>
          <w:rFonts w:eastAsia="OfficinaSansStd-Bold" w:cs="Arial"/>
          <w:sz w:val="20"/>
          <w:szCs w:val="20"/>
          <w:lang w:bidi="ks-Deva"/>
        </w:rPr>
      </w:pPr>
    </w:p>
    <w:p w:rsidR="00094889" w:rsidRPr="004048D8" w:rsidRDefault="00094889" w:rsidP="00094889">
      <w:pPr>
        <w:spacing w:after="0"/>
        <w:jc w:val="both"/>
        <w:rPr>
          <w:rFonts w:cs="Arial"/>
          <w:bCs/>
        </w:rPr>
      </w:pPr>
      <w:r w:rsidRPr="004048D8">
        <w:t xml:space="preserve">3- a) Es vol disposar de panells fotovoltaics a una casa. </w:t>
      </w:r>
      <w:r w:rsidRPr="00094889">
        <w:t>El rendiment de la instal·lació és del 10%, hi ha 10 hores d’insolació al dia i la densitat de radiació és de 800 w/m</w:t>
      </w:r>
      <w:r w:rsidRPr="00094889">
        <w:rPr>
          <w:vertAlign w:val="superscript"/>
        </w:rPr>
        <w:t>2</w:t>
      </w:r>
      <w:r w:rsidRPr="00094889">
        <w:t>.</w:t>
      </w:r>
      <w:r>
        <w:t xml:space="preserve"> </w:t>
      </w:r>
      <w:r w:rsidRPr="004048D8">
        <w:t>Quina serà la superfície necessària si es fan servir els següents aparells elèctrics?:</w:t>
      </w:r>
    </w:p>
    <w:p w:rsidR="00094889" w:rsidRPr="004048D8" w:rsidRDefault="00094889" w:rsidP="00094889">
      <w:pPr>
        <w:numPr>
          <w:ilvl w:val="0"/>
          <w:numId w:val="1"/>
        </w:numPr>
        <w:spacing w:after="0" w:line="240" w:lineRule="auto"/>
        <w:jc w:val="both"/>
      </w:pPr>
      <w:r w:rsidRPr="004048D8">
        <w:t>6 làmpades de 25 w cada una enceses 6 hores cada dia</w:t>
      </w:r>
    </w:p>
    <w:p w:rsidR="00094889" w:rsidRPr="004048D8" w:rsidRDefault="00094889" w:rsidP="00094889">
      <w:pPr>
        <w:numPr>
          <w:ilvl w:val="0"/>
          <w:numId w:val="1"/>
        </w:numPr>
        <w:spacing w:after="0" w:line="240" w:lineRule="auto"/>
        <w:jc w:val="both"/>
      </w:pPr>
      <w:r w:rsidRPr="004048D8">
        <w:t xml:space="preserve">1 forn de 2 </w:t>
      </w:r>
      <w:proofErr w:type="spellStart"/>
      <w:r w:rsidRPr="004048D8">
        <w:t>Kw</w:t>
      </w:r>
      <w:proofErr w:type="spellEnd"/>
      <w:r w:rsidRPr="004048D8">
        <w:t xml:space="preserve"> encès 2 hores a la setmana</w:t>
      </w:r>
    </w:p>
    <w:p w:rsidR="00094889" w:rsidRPr="004048D8" w:rsidRDefault="00094889" w:rsidP="00094889">
      <w:pPr>
        <w:numPr>
          <w:ilvl w:val="0"/>
          <w:numId w:val="1"/>
        </w:numPr>
        <w:spacing w:after="0" w:line="240" w:lineRule="auto"/>
        <w:jc w:val="both"/>
      </w:pPr>
      <w:r w:rsidRPr="004048D8">
        <w:t xml:space="preserve">1 rentadora de 1 </w:t>
      </w:r>
      <w:proofErr w:type="spellStart"/>
      <w:r w:rsidRPr="004048D8">
        <w:t>Kw</w:t>
      </w:r>
      <w:proofErr w:type="spellEnd"/>
      <w:r w:rsidRPr="004048D8">
        <w:t xml:space="preserve"> encesa 2 hores al dia</w:t>
      </w:r>
    </w:p>
    <w:p w:rsidR="00094889" w:rsidRPr="004048D8" w:rsidRDefault="00094889" w:rsidP="00094889">
      <w:pPr>
        <w:numPr>
          <w:ilvl w:val="0"/>
          <w:numId w:val="1"/>
        </w:numPr>
        <w:spacing w:after="0" w:line="240" w:lineRule="auto"/>
        <w:jc w:val="both"/>
      </w:pPr>
      <w:r w:rsidRPr="004048D8">
        <w:t>Un frigorífic de 300 w encès 20 hores al dia</w:t>
      </w:r>
    </w:p>
    <w:p w:rsidR="00094889" w:rsidRPr="004048D8" w:rsidRDefault="00094889" w:rsidP="00094889">
      <w:pPr>
        <w:numPr>
          <w:ilvl w:val="0"/>
          <w:numId w:val="1"/>
        </w:numPr>
        <w:spacing w:after="0" w:line="240" w:lineRule="auto"/>
        <w:jc w:val="both"/>
      </w:pPr>
      <w:r w:rsidRPr="004048D8">
        <w:t>Un ordinador de 200 w encès 6 hores al dia</w:t>
      </w:r>
    </w:p>
    <w:p w:rsidR="00094889" w:rsidRPr="004048D8" w:rsidRDefault="00094889" w:rsidP="00094889">
      <w:pPr>
        <w:spacing w:after="0"/>
        <w:rPr>
          <w:rFonts w:cs="Arial"/>
          <w:b/>
        </w:rPr>
      </w:pPr>
      <w:r w:rsidRPr="004048D8">
        <w:rPr>
          <w:rFonts w:cs="Arial"/>
        </w:rPr>
        <w:lastRenderedPageBreak/>
        <w:t>b) Si en comptes de disposar de panells fotovoltaics s’hagués de pagar a la companyia elèctrica, quin seria el cost mensual?. Preu  0,073267 €/KWh</w:t>
      </w:r>
      <w:r w:rsidRPr="004048D8">
        <w:rPr>
          <w:rFonts w:cs="Arial"/>
        </w:rPr>
        <w:tab/>
      </w:r>
      <w:r w:rsidRPr="004048D8">
        <w:rPr>
          <w:rFonts w:cs="Arial"/>
        </w:rPr>
        <w:tab/>
      </w:r>
      <w:r w:rsidRPr="004048D8">
        <w:rPr>
          <w:rFonts w:cs="Arial"/>
        </w:rPr>
        <w:tab/>
      </w:r>
      <w:r w:rsidRPr="004048D8">
        <w:rPr>
          <w:rFonts w:cs="Arial"/>
        </w:rPr>
        <w:tab/>
      </w:r>
      <w:r w:rsidRPr="004048D8">
        <w:rPr>
          <w:rFonts w:cs="Arial"/>
        </w:rPr>
        <w:tab/>
      </w:r>
      <w:r w:rsidRPr="004048D8">
        <w:rPr>
          <w:rFonts w:cs="Arial"/>
          <w:b/>
        </w:rPr>
        <w:t>11,84 m</w:t>
      </w:r>
      <w:r w:rsidRPr="004048D8">
        <w:rPr>
          <w:rFonts w:cs="Arial"/>
          <w:b/>
          <w:vertAlign w:val="superscript"/>
        </w:rPr>
        <w:t>2</w:t>
      </w:r>
      <w:r w:rsidRPr="004048D8">
        <w:rPr>
          <w:rFonts w:cs="Arial"/>
          <w:b/>
        </w:rPr>
        <w:tab/>
        <w:t>20,815 €</w:t>
      </w:r>
    </w:p>
    <w:p w:rsidR="00CB3607" w:rsidRDefault="00CB3607" w:rsidP="0086022D">
      <w:pPr>
        <w:spacing w:after="0"/>
        <w:rPr>
          <w:rFonts w:eastAsia="OfficinaSansStd-Bold" w:cs="Arial"/>
          <w:lang w:bidi="ks-Deva"/>
        </w:rPr>
      </w:pPr>
    </w:p>
    <w:p w:rsidR="0086022D" w:rsidRDefault="00E35699" w:rsidP="0086022D">
      <w:pPr>
        <w:spacing w:after="0"/>
        <w:rPr>
          <w:rFonts w:cs="Arial"/>
        </w:rPr>
      </w:pPr>
      <w:r>
        <w:rPr>
          <w:rFonts w:eastAsia="OfficinaSansStd-Bold" w:cs="Arial"/>
          <w:lang w:bidi="ks-Deva"/>
        </w:rPr>
        <w:t>4</w:t>
      </w:r>
      <w:r w:rsidR="00196059" w:rsidRPr="007B05F5">
        <w:rPr>
          <w:rFonts w:eastAsia="OfficinaSansStd-Bold" w:cs="Arial"/>
          <w:lang w:bidi="ks-Deva"/>
        </w:rPr>
        <w:t>-</w:t>
      </w:r>
      <w:r w:rsidR="00196059" w:rsidRPr="007B05F5">
        <w:rPr>
          <w:rFonts w:cs="Arial"/>
        </w:rPr>
        <w:t xml:space="preserve"> </w:t>
      </w:r>
      <w:r w:rsidR="0086022D">
        <w:rPr>
          <w:rFonts w:cs="Arial"/>
        </w:rPr>
        <w:t xml:space="preserve">a) </w:t>
      </w:r>
      <w:r w:rsidR="00CB3607">
        <w:rPr>
          <w:rFonts w:cs="Arial"/>
        </w:rPr>
        <w:t>Es</w:t>
      </w:r>
      <w:r w:rsidR="00196059" w:rsidRPr="007B05F5">
        <w:rPr>
          <w:rFonts w:cs="Arial"/>
        </w:rPr>
        <w:t xml:space="preserve"> desitja instal·lar un conjunt de panells solars per abastir un habitatge amb un consum estimat de 525 KWh mensuals. Calcular la superfície de panell necessari suposant  una constant de radiació de 1250 W/m</w:t>
      </w:r>
      <w:r w:rsidR="00196059" w:rsidRPr="007B05F5">
        <w:rPr>
          <w:rFonts w:cs="Arial"/>
          <w:vertAlign w:val="superscript"/>
        </w:rPr>
        <w:t>2</w:t>
      </w:r>
      <w:r w:rsidR="00196059" w:rsidRPr="007B05F5">
        <w:rPr>
          <w:rFonts w:cs="Arial"/>
        </w:rPr>
        <w:t xml:space="preserve"> , un aprofitament solar diari de 5 hores y un rendiment de la instal·lació del 25 %. </w:t>
      </w:r>
      <w:r w:rsidR="00BA4D4B">
        <w:rPr>
          <w:rFonts w:cs="Arial"/>
        </w:rPr>
        <w:tab/>
      </w:r>
      <w:r w:rsidR="00BA4D4B">
        <w:rPr>
          <w:rFonts w:cs="Arial"/>
        </w:rPr>
        <w:tab/>
      </w:r>
      <w:r w:rsidR="00BA4D4B">
        <w:rPr>
          <w:rFonts w:cs="Arial"/>
        </w:rPr>
        <w:tab/>
      </w:r>
    </w:p>
    <w:p w:rsidR="0086022D" w:rsidRPr="0086022D" w:rsidRDefault="0086022D" w:rsidP="0086022D">
      <w:pPr>
        <w:spacing w:after="0"/>
        <w:rPr>
          <w:rFonts w:cs="Arial"/>
          <w:b/>
        </w:rPr>
      </w:pPr>
      <w:r w:rsidRPr="0086022D">
        <w:rPr>
          <w:rFonts w:cs="Arial"/>
        </w:rPr>
        <w:t>b) Si en comptes de disposar de panells fotovoltaics s’hagués de pagar a la companyia elèctrica, quin seria el cost mensual?. Preu  0,073267 €/KWh</w:t>
      </w:r>
      <w:r w:rsidRPr="0086022D">
        <w:rPr>
          <w:rFonts w:cs="Arial"/>
        </w:rPr>
        <w:tab/>
      </w:r>
      <w:r>
        <w:rPr>
          <w:rFonts w:cs="Arial"/>
        </w:rPr>
        <w:tab/>
      </w:r>
      <w:r>
        <w:rPr>
          <w:rFonts w:cs="Arial"/>
        </w:rPr>
        <w:tab/>
      </w:r>
      <w:r>
        <w:rPr>
          <w:rFonts w:cs="Arial"/>
        </w:rPr>
        <w:tab/>
      </w:r>
      <w:r>
        <w:rPr>
          <w:rFonts w:cs="Arial"/>
        </w:rPr>
        <w:tab/>
      </w:r>
      <w:r>
        <w:rPr>
          <w:rFonts w:cs="Arial"/>
          <w:b/>
        </w:rPr>
        <w:t>11,2 m</w:t>
      </w:r>
      <w:r>
        <w:rPr>
          <w:rFonts w:cs="Arial"/>
          <w:b/>
          <w:vertAlign w:val="superscript"/>
        </w:rPr>
        <w:t>2</w:t>
      </w:r>
      <w:r>
        <w:rPr>
          <w:rFonts w:cs="Arial"/>
          <w:b/>
        </w:rPr>
        <w:tab/>
      </w:r>
      <w:r>
        <w:rPr>
          <w:rFonts w:cs="Arial"/>
          <w:b/>
        </w:rPr>
        <w:tab/>
        <w:t>38,5 €</w:t>
      </w:r>
    </w:p>
    <w:p w:rsidR="0086022D" w:rsidRPr="00BA4D4B" w:rsidRDefault="0086022D" w:rsidP="0086022D">
      <w:pPr>
        <w:spacing w:after="0"/>
        <w:rPr>
          <w:rFonts w:cs="Arial"/>
          <w:b/>
          <w:vertAlign w:val="superscript"/>
        </w:rPr>
      </w:pPr>
    </w:p>
    <w:p w:rsidR="00196059" w:rsidRPr="00A33F00" w:rsidRDefault="00196059" w:rsidP="00323610">
      <w:pPr>
        <w:spacing w:after="0"/>
        <w:jc w:val="both"/>
        <w:rPr>
          <w:rFonts w:eastAsia="OfficinaSansStd-Bold" w:cs="Arial"/>
          <w:b/>
          <w:lang w:bidi="ks-Deva"/>
        </w:rPr>
      </w:pPr>
    </w:p>
    <w:p w:rsidR="00B901C8" w:rsidRPr="00A33F00" w:rsidRDefault="00E32F14" w:rsidP="00323610">
      <w:pPr>
        <w:spacing w:after="0"/>
        <w:jc w:val="both"/>
        <w:rPr>
          <w:rFonts w:eastAsia="OfficinaSansStd-Bold" w:cs="Arial"/>
          <w:b/>
          <w:lang w:bidi="ks-Deva"/>
        </w:rPr>
      </w:pPr>
      <w:r w:rsidRPr="00A33F00">
        <w:rPr>
          <w:rFonts w:eastAsia="OfficinaSansStd-Bold" w:cs="Arial"/>
          <w:b/>
          <w:lang w:bidi="ks-Deva"/>
        </w:rPr>
        <w:t>ENERGIA EÒLICA</w:t>
      </w:r>
      <w:r w:rsidR="000A7A5E" w:rsidRPr="00A33F00">
        <w:rPr>
          <w:rFonts w:eastAsia="OfficinaSansStd-Bold" w:cs="Arial"/>
          <w:b/>
          <w:lang w:bidi="ks-Deva"/>
        </w:rPr>
        <w:t xml:space="preserve"> (AEROGENERADOR</w:t>
      </w:r>
      <w:r w:rsidR="00B06C12" w:rsidRPr="00A33F00">
        <w:rPr>
          <w:rFonts w:eastAsia="OfficinaSansStd-Bold" w:cs="Arial"/>
          <w:b/>
          <w:lang w:bidi="ks-Deva"/>
        </w:rPr>
        <w:t>)</w:t>
      </w:r>
    </w:p>
    <w:p w:rsidR="00E32F14" w:rsidRPr="00A33F00" w:rsidRDefault="00D45BCD" w:rsidP="00E32F14">
      <w:pPr>
        <w:jc w:val="both"/>
        <w:rPr>
          <w:rFonts w:cs="Arial"/>
          <w:b/>
          <w:bCs/>
        </w:rPr>
      </w:pPr>
      <w:r w:rsidRPr="00A33F00">
        <w:rPr>
          <w:rFonts w:cs="Arial"/>
        </w:rPr>
        <w:t>1</w:t>
      </w:r>
      <w:r w:rsidR="00E32F14" w:rsidRPr="00A33F00">
        <w:rPr>
          <w:rFonts w:cs="Arial"/>
        </w:rPr>
        <w:t>-Calcular la potència útil aprofitada pel hèlix d’un aerogenerador de 20 m de diàmetre quan el vent bufa a 15 m/s. Si el seu coeficient d’aprofitament és de 0,35. Densitat de l’aire  ρ=1,225 Kg/m</w:t>
      </w:r>
      <w:r w:rsidR="00E32F14" w:rsidRPr="00A33F00">
        <w:rPr>
          <w:rFonts w:cs="Arial"/>
          <w:vertAlign w:val="superscript"/>
        </w:rPr>
        <w:t>3</w:t>
      </w:r>
      <w:r w:rsidR="00E32F14" w:rsidRPr="00A33F00">
        <w:rPr>
          <w:rFonts w:cs="Arial"/>
          <w:b/>
          <w:bCs/>
        </w:rPr>
        <w:tab/>
      </w:r>
      <w:r w:rsidR="000C03F5" w:rsidRPr="00A33F00">
        <w:rPr>
          <w:rFonts w:cs="Arial"/>
          <w:b/>
          <w:bCs/>
        </w:rPr>
        <w:tab/>
      </w:r>
      <w:r w:rsidR="000C03F5" w:rsidRPr="00A33F00">
        <w:rPr>
          <w:rFonts w:cs="Arial"/>
          <w:b/>
          <w:bCs/>
        </w:rPr>
        <w:tab/>
      </w:r>
      <w:r w:rsidR="00E32F14" w:rsidRPr="00A33F00">
        <w:rPr>
          <w:rFonts w:cs="Arial"/>
          <w:b/>
          <w:bCs/>
        </w:rPr>
        <w:t>227,3 KW</w:t>
      </w:r>
    </w:p>
    <w:p w:rsidR="000A7A5E" w:rsidRPr="00A33F00" w:rsidRDefault="00D45BCD" w:rsidP="000A7A5E">
      <w:pPr>
        <w:spacing w:after="0"/>
        <w:jc w:val="both"/>
        <w:rPr>
          <w:rFonts w:eastAsia="OfficinaSansStd-Bold" w:cs="Arial"/>
          <w:lang w:bidi="ks-Deva"/>
        </w:rPr>
      </w:pPr>
      <w:r w:rsidRPr="00A33F00">
        <w:rPr>
          <w:rFonts w:eastAsia="OfficinaSansStd-Bold" w:cs="Arial"/>
          <w:lang w:bidi="ks-Deva"/>
        </w:rPr>
        <w:t>2</w:t>
      </w:r>
      <w:r w:rsidR="00E32F14" w:rsidRPr="00A33F00">
        <w:rPr>
          <w:rFonts w:eastAsia="OfficinaSansStd-Bold" w:cs="Arial"/>
          <w:lang w:bidi="ks-Deva"/>
        </w:rPr>
        <w:t xml:space="preserve">-Determina la potència útil d’una </w:t>
      </w:r>
      <w:proofErr w:type="spellStart"/>
      <w:r w:rsidR="00E32F14" w:rsidRPr="00A33F00">
        <w:rPr>
          <w:rFonts w:eastAsia="OfficinaSansStd-Bold" w:cs="Arial"/>
          <w:lang w:bidi="ks-Deva"/>
        </w:rPr>
        <w:t>aeroturbina</w:t>
      </w:r>
      <w:proofErr w:type="spellEnd"/>
      <w:r w:rsidR="00E32F14" w:rsidRPr="00A33F00">
        <w:rPr>
          <w:rFonts w:eastAsia="OfficinaSansStd-Bold" w:cs="Arial"/>
          <w:lang w:bidi="ks-Deva"/>
        </w:rPr>
        <w:t xml:space="preserve"> sobre la qual actua un vent de 50 Km/h. El radi de cada pala és de 4 m. Se suposa un rendiment del 90%. Quanta energia genera </w:t>
      </w:r>
      <w:proofErr w:type="spellStart"/>
      <w:r w:rsidR="00E32F14" w:rsidRPr="00A33F00">
        <w:rPr>
          <w:rFonts w:eastAsia="OfficinaSansStd-Bold" w:cs="Arial"/>
          <w:lang w:bidi="ks-Deva"/>
        </w:rPr>
        <w:t>l’aeroturbina</w:t>
      </w:r>
      <w:proofErr w:type="spellEnd"/>
      <w:r w:rsidR="00E32F14" w:rsidRPr="00A33F00">
        <w:rPr>
          <w:rFonts w:eastAsia="OfficinaSansStd-Bold" w:cs="Arial"/>
          <w:lang w:bidi="ks-Deva"/>
        </w:rPr>
        <w:t xml:space="preserve"> en 10 hores?</w:t>
      </w:r>
      <w:r w:rsidR="000A7A5E" w:rsidRPr="00A33F00">
        <w:rPr>
          <w:rFonts w:eastAsia="OfficinaSansStd-Bold" w:cs="Arial"/>
          <w:lang w:bidi="ks-Deva"/>
        </w:rPr>
        <w:t>.</w:t>
      </w:r>
    </w:p>
    <w:p w:rsidR="00E32F14" w:rsidRPr="00A33F00" w:rsidRDefault="000A7A5E" w:rsidP="00E32F14">
      <w:pPr>
        <w:jc w:val="both"/>
        <w:rPr>
          <w:rFonts w:eastAsia="OfficinaSansStd-Bold" w:cs="Arial"/>
          <w:b/>
          <w:lang w:bidi="ks-Deva"/>
        </w:rPr>
      </w:pPr>
      <w:r w:rsidRPr="00A33F00">
        <w:rPr>
          <w:rFonts w:eastAsia="OfficinaSansStd-Bold" w:cs="Arial"/>
          <w:lang w:bidi="ks-Deva"/>
        </w:rPr>
        <w:t>Densitat de l’aire=1,225 Kg/m</w:t>
      </w:r>
      <w:r w:rsidRPr="00A33F00">
        <w:rPr>
          <w:rFonts w:eastAsia="OfficinaSansStd-Bold" w:cs="Arial"/>
          <w:vertAlign w:val="superscript"/>
          <w:lang w:bidi="ks-Deva"/>
        </w:rPr>
        <w:t xml:space="preserve">3 </w:t>
      </w:r>
      <w:r w:rsidRPr="00A33F00">
        <w:rPr>
          <w:rFonts w:eastAsia="OfficinaSansStd-Bold" w:cs="Arial"/>
          <w:vertAlign w:val="superscript"/>
          <w:lang w:bidi="ks-Deva"/>
        </w:rPr>
        <w:tab/>
      </w:r>
      <w:r w:rsidR="00E32F14" w:rsidRPr="00A33F00">
        <w:rPr>
          <w:rFonts w:eastAsia="OfficinaSansStd-Bold" w:cs="Arial"/>
          <w:lang w:bidi="ks-Deva"/>
        </w:rPr>
        <w:tab/>
      </w:r>
      <w:r w:rsidR="00E32F14" w:rsidRPr="00A33F00">
        <w:rPr>
          <w:rFonts w:eastAsia="OfficinaSansStd-Bold" w:cs="Arial"/>
          <w:lang w:bidi="ks-Deva"/>
        </w:rPr>
        <w:tab/>
      </w:r>
      <w:r w:rsidR="00E32F14" w:rsidRPr="00A33F00">
        <w:rPr>
          <w:rFonts w:eastAsia="OfficinaSansStd-Bold" w:cs="Arial"/>
          <w:lang w:bidi="ks-Deva"/>
        </w:rPr>
        <w:tab/>
      </w:r>
      <w:r w:rsidR="00E32F14" w:rsidRPr="00A33F00">
        <w:rPr>
          <w:rFonts w:eastAsia="OfficinaSansStd-Bold" w:cs="Arial"/>
          <w:lang w:bidi="ks-Deva"/>
        </w:rPr>
        <w:tab/>
      </w:r>
      <w:r w:rsidR="005E4B96" w:rsidRPr="00A33F00">
        <w:rPr>
          <w:rFonts w:eastAsia="OfficinaSansStd-Bold" w:cs="Arial"/>
          <w:lang w:bidi="ks-Deva"/>
        </w:rPr>
        <w:tab/>
      </w:r>
      <w:r w:rsidR="005E4B96" w:rsidRPr="00A33F00">
        <w:rPr>
          <w:rFonts w:eastAsia="OfficinaSansStd-Bold" w:cs="Arial"/>
          <w:lang w:bidi="ks-Deva"/>
        </w:rPr>
        <w:tab/>
      </w:r>
      <w:r w:rsidR="000C03F5" w:rsidRPr="00A33F00">
        <w:rPr>
          <w:rFonts w:eastAsia="OfficinaSansStd-Bold" w:cs="Arial"/>
          <w:lang w:bidi="ks-Deva"/>
        </w:rPr>
        <w:tab/>
      </w:r>
      <w:r w:rsidR="00E32F14" w:rsidRPr="00A33F00">
        <w:rPr>
          <w:rFonts w:eastAsia="OfficinaSansStd-Bold" w:cs="Arial"/>
          <w:b/>
          <w:lang w:bidi="ks-Deva"/>
        </w:rPr>
        <w:t xml:space="preserve"> 74,4 KW              744KWh</w:t>
      </w:r>
    </w:p>
    <w:p w:rsidR="00014BF9" w:rsidRPr="00A33F00" w:rsidRDefault="00D45BCD" w:rsidP="004977BC">
      <w:pPr>
        <w:jc w:val="both"/>
        <w:rPr>
          <w:rFonts w:cs="Arial"/>
        </w:rPr>
      </w:pPr>
      <w:r w:rsidRPr="00A33F00">
        <w:rPr>
          <w:rFonts w:cs="Arial"/>
        </w:rPr>
        <w:t>3</w:t>
      </w:r>
      <w:r w:rsidR="00E32F14" w:rsidRPr="00A33F00">
        <w:rPr>
          <w:rFonts w:cs="Arial"/>
        </w:rPr>
        <w:t xml:space="preserve">-Calcula la potència eficaç que desenvoluparà un aerogenerador l’hèlix del qual té 8 m de radi, quan el vent bufi a 45 Km/h, si el coeficient d’aprofitament és de 0,4 i el rendiment del grup és del 75%. Densitat de l’aire  </w:t>
      </w:r>
      <w:r w:rsidR="000A7A5E" w:rsidRPr="00A33F00">
        <w:rPr>
          <w:rFonts w:cs="Arial"/>
        </w:rPr>
        <w:t>ρ=1,225 Kg/m3</w:t>
      </w:r>
      <w:r w:rsidR="000A7A5E" w:rsidRPr="00A33F00">
        <w:rPr>
          <w:rFonts w:cs="Arial"/>
        </w:rPr>
        <w:tab/>
      </w:r>
      <w:r w:rsidR="000A7A5E" w:rsidRPr="00A33F00">
        <w:rPr>
          <w:rFonts w:cs="Arial"/>
        </w:rPr>
        <w:tab/>
      </w:r>
      <w:r w:rsidR="000A7A5E" w:rsidRPr="00A33F00">
        <w:rPr>
          <w:rFonts w:cs="Arial"/>
        </w:rPr>
        <w:tab/>
      </w:r>
      <w:r w:rsidR="000A7A5E" w:rsidRPr="00A33F00">
        <w:rPr>
          <w:rFonts w:cs="Arial"/>
        </w:rPr>
        <w:tab/>
      </w:r>
      <w:r w:rsidR="000A7A5E" w:rsidRPr="00A33F00">
        <w:rPr>
          <w:rFonts w:cs="Arial"/>
        </w:rPr>
        <w:tab/>
      </w:r>
      <w:r w:rsidR="000A7A5E" w:rsidRPr="00A33F00">
        <w:rPr>
          <w:rFonts w:cs="Arial"/>
        </w:rPr>
        <w:tab/>
      </w:r>
      <w:r w:rsidR="000A7A5E" w:rsidRPr="00A33F00">
        <w:rPr>
          <w:rFonts w:cs="Arial"/>
        </w:rPr>
        <w:tab/>
      </w:r>
      <w:r w:rsidR="000A7A5E" w:rsidRPr="00A33F00">
        <w:rPr>
          <w:rFonts w:cs="Arial"/>
        </w:rPr>
        <w:tab/>
      </w:r>
      <w:r w:rsidR="000A7A5E" w:rsidRPr="00A33F00">
        <w:rPr>
          <w:rFonts w:cs="Arial"/>
        </w:rPr>
        <w:tab/>
      </w:r>
      <w:r w:rsidR="000A7A5E" w:rsidRPr="00A33F00">
        <w:rPr>
          <w:rFonts w:cs="Arial"/>
        </w:rPr>
        <w:tab/>
      </w:r>
      <w:r w:rsidR="000C03F5" w:rsidRPr="00A33F00">
        <w:rPr>
          <w:rFonts w:cs="Arial"/>
        </w:rPr>
        <w:tab/>
      </w:r>
      <w:r w:rsidR="000A7A5E" w:rsidRPr="00A33F00">
        <w:rPr>
          <w:rFonts w:cs="Arial"/>
          <w:b/>
        </w:rPr>
        <w:t>72,16 KW</w:t>
      </w:r>
      <w:r w:rsidR="004F33CA" w:rsidRPr="00A33F00">
        <w:rPr>
          <w:rFonts w:cs="Arial"/>
        </w:rPr>
        <w:tab/>
      </w:r>
    </w:p>
    <w:p w:rsidR="00913CF7" w:rsidRPr="00A33F00" w:rsidRDefault="00913CF7" w:rsidP="00913CF7">
      <w:pPr>
        <w:autoSpaceDE w:val="0"/>
        <w:autoSpaceDN w:val="0"/>
        <w:adjustRightInd w:val="0"/>
        <w:spacing w:after="0" w:line="240" w:lineRule="auto"/>
        <w:rPr>
          <w:rFonts w:cs="Arial"/>
        </w:rPr>
      </w:pPr>
      <w:r w:rsidRPr="00A33F00">
        <w:rPr>
          <w:rFonts w:cs="Arial"/>
        </w:rPr>
        <w:t>4-PAU 2009/SET</w:t>
      </w:r>
    </w:p>
    <w:p w:rsidR="00913CF7" w:rsidRPr="00A33F00" w:rsidRDefault="00913CF7" w:rsidP="00913CF7">
      <w:pPr>
        <w:autoSpaceDE w:val="0"/>
        <w:autoSpaceDN w:val="0"/>
        <w:adjustRightInd w:val="0"/>
        <w:spacing w:after="0" w:line="240" w:lineRule="auto"/>
        <w:rPr>
          <w:rFonts w:cs="Arial"/>
        </w:rPr>
      </w:pPr>
      <w:r w:rsidRPr="00A33F00">
        <w:rPr>
          <w:rFonts w:cs="Arial"/>
        </w:rPr>
        <w:t xml:space="preserve">Amb quin règim de vent un aerogenerador de 10 m de radi donarà una potència de 100 </w:t>
      </w:r>
      <w:proofErr w:type="spellStart"/>
      <w:r w:rsidRPr="00A33F00">
        <w:rPr>
          <w:rFonts w:cs="Arial"/>
        </w:rPr>
        <w:t>kw</w:t>
      </w:r>
      <w:proofErr w:type="spellEnd"/>
      <w:r w:rsidRPr="00A33F00">
        <w:rPr>
          <w:rFonts w:cs="Arial"/>
        </w:rPr>
        <w:t xml:space="preserve"> si el coeficient</w:t>
      </w:r>
    </w:p>
    <w:p w:rsidR="000A7A5E" w:rsidRPr="00A33F00" w:rsidRDefault="00913CF7" w:rsidP="00913CF7">
      <w:pPr>
        <w:autoSpaceDE w:val="0"/>
        <w:autoSpaceDN w:val="0"/>
        <w:adjustRightInd w:val="0"/>
        <w:spacing w:after="0" w:line="240" w:lineRule="auto"/>
        <w:rPr>
          <w:rFonts w:cs="Arial"/>
        </w:rPr>
      </w:pPr>
      <w:r w:rsidRPr="00A33F00">
        <w:rPr>
          <w:rFonts w:cs="Arial"/>
        </w:rPr>
        <w:t>d’aprofitament és de 0,42 i el rendiment del grup del 72%? Densitat de l</w:t>
      </w:r>
      <w:r w:rsidR="005E4B96" w:rsidRPr="00A33F00">
        <w:rPr>
          <w:rFonts w:cs="Arial"/>
        </w:rPr>
        <w:t>’</w:t>
      </w:r>
      <w:r w:rsidRPr="00A33F00">
        <w:rPr>
          <w:rFonts w:cs="Arial"/>
        </w:rPr>
        <w:t>aire: 1,293 kg/m3.</w:t>
      </w:r>
      <w:r w:rsidR="005E4B96" w:rsidRPr="00A33F00">
        <w:rPr>
          <w:rFonts w:cs="Arial"/>
        </w:rPr>
        <w:t xml:space="preserve"> </w:t>
      </w:r>
    </w:p>
    <w:p w:rsidR="00913CF7" w:rsidRPr="00A33F00" w:rsidRDefault="00D375AE" w:rsidP="000A7A5E">
      <w:pPr>
        <w:autoSpaceDE w:val="0"/>
        <w:autoSpaceDN w:val="0"/>
        <w:adjustRightInd w:val="0"/>
        <w:spacing w:after="0" w:line="240" w:lineRule="auto"/>
        <w:ind w:left="7080" w:firstLine="708"/>
        <w:rPr>
          <w:rFonts w:cs="Arial"/>
        </w:rPr>
      </w:pPr>
      <w:r w:rsidRPr="00A33F00">
        <w:rPr>
          <w:rFonts w:cs="Arial"/>
          <w:b/>
        </w:rPr>
        <w:t>11,76</w:t>
      </w:r>
      <w:r w:rsidR="005E4B96" w:rsidRPr="00A33F00">
        <w:rPr>
          <w:rFonts w:cs="Arial"/>
          <w:b/>
        </w:rPr>
        <w:t xml:space="preserve"> m/s</w:t>
      </w:r>
      <w:r w:rsidR="000A7A5E" w:rsidRPr="00A33F00">
        <w:rPr>
          <w:rFonts w:cs="Arial"/>
          <w:b/>
        </w:rPr>
        <w:tab/>
        <w:t xml:space="preserve">43 Km/h </w:t>
      </w:r>
    </w:p>
    <w:p w:rsidR="000C03F5" w:rsidRPr="00A33F00" w:rsidRDefault="0028793B" w:rsidP="000C03F5">
      <w:pPr>
        <w:spacing w:after="0"/>
        <w:rPr>
          <w:b/>
          <w:lang w:val="es-ES"/>
        </w:rPr>
      </w:pPr>
      <w:r w:rsidRPr="00A33F00">
        <w:rPr>
          <w:rStyle w:val="Textoennegrita"/>
          <w:b w:val="0"/>
          <w:color w:val="000000"/>
        </w:rPr>
        <w:t>5-</w:t>
      </w:r>
      <w:r w:rsidR="000C03F5" w:rsidRPr="00A33F00">
        <w:rPr>
          <w:rStyle w:val="Textoennegrita"/>
          <w:b w:val="0"/>
          <w:color w:val="000000"/>
          <w:lang w:val="es-ES"/>
        </w:rPr>
        <w:t xml:space="preserve"> Determina la energía de una turbina sobre la que actúa un viento de 50 Km/h, sabiendo que el radio de las palas es de 4 m, si está funcionando durante 10 horas. La eficiencia del proceso de transformación de la energía del viento en energía mecánica de rotación en las palas </w:t>
      </w:r>
      <w:r w:rsidR="000C03F5" w:rsidRPr="00A33F00">
        <w:rPr>
          <w:rStyle w:val="Textoennegrita"/>
          <w:rFonts w:cs="Arial"/>
          <w:b w:val="0"/>
          <w:color w:val="000000"/>
          <w:lang w:val="es-ES"/>
        </w:rPr>
        <w:t>Ԑ</w:t>
      </w:r>
      <w:r w:rsidR="000C03F5" w:rsidRPr="00A33F00">
        <w:rPr>
          <w:rStyle w:val="Textoennegrita"/>
          <w:b w:val="0"/>
          <w:color w:val="000000"/>
          <w:lang w:val="es-ES"/>
        </w:rPr>
        <w:t>= 16/27 (el número de palas es de 3). La densidad del aire es 1,225 Kg/m</w:t>
      </w:r>
      <w:r w:rsidR="000C03F5" w:rsidRPr="00A33F00">
        <w:rPr>
          <w:rStyle w:val="Textoennegrita"/>
          <w:b w:val="0"/>
          <w:color w:val="000000"/>
          <w:vertAlign w:val="superscript"/>
          <w:lang w:val="es-ES"/>
        </w:rPr>
        <w:t>3</w:t>
      </w:r>
      <w:r w:rsidR="000C03F5" w:rsidRPr="00A33F00">
        <w:rPr>
          <w:rStyle w:val="Textoennegrita"/>
          <w:b w:val="0"/>
          <w:color w:val="000000"/>
          <w:lang w:val="es-ES"/>
        </w:rPr>
        <w:tab/>
      </w:r>
      <w:r w:rsidR="000C03F5" w:rsidRPr="00A33F00">
        <w:rPr>
          <w:rStyle w:val="Textoennegrita"/>
          <w:b w:val="0"/>
          <w:color w:val="000000"/>
          <w:lang w:val="es-ES"/>
        </w:rPr>
        <w:tab/>
      </w:r>
      <w:r w:rsidR="000C03F5" w:rsidRPr="00A33F00">
        <w:rPr>
          <w:rStyle w:val="Textoennegrita"/>
          <w:b w:val="0"/>
          <w:color w:val="000000"/>
          <w:lang w:val="es-ES"/>
        </w:rPr>
        <w:tab/>
      </w:r>
      <w:r w:rsidR="000C03F5" w:rsidRPr="00A33F00">
        <w:rPr>
          <w:rStyle w:val="Textoennegrita"/>
          <w:b w:val="0"/>
          <w:color w:val="000000"/>
          <w:lang w:val="es-ES"/>
        </w:rPr>
        <w:tab/>
      </w:r>
      <w:r w:rsidR="000C03F5" w:rsidRPr="00A33F00">
        <w:rPr>
          <w:rStyle w:val="Textoennegrita"/>
          <w:b w:val="0"/>
          <w:color w:val="000000"/>
          <w:lang w:val="es-ES"/>
        </w:rPr>
        <w:tab/>
      </w:r>
      <w:r w:rsidR="000C03F5" w:rsidRPr="00A33F00">
        <w:rPr>
          <w:rStyle w:val="Textoennegrita"/>
          <w:b w:val="0"/>
          <w:color w:val="000000"/>
          <w:lang w:val="es-ES"/>
        </w:rPr>
        <w:tab/>
      </w:r>
      <w:r w:rsidR="000C03F5" w:rsidRPr="00A33F00">
        <w:rPr>
          <w:rStyle w:val="Textoennegrita"/>
          <w:b w:val="0"/>
          <w:color w:val="000000"/>
          <w:lang w:val="es-ES"/>
        </w:rPr>
        <w:tab/>
      </w:r>
      <w:r w:rsidR="000C03F5" w:rsidRPr="00A33F00">
        <w:rPr>
          <w:rStyle w:val="Textoennegrita"/>
          <w:b w:val="0"/>
          <w:color w:val="000000"/>
          <w:lang w:val="es-ES"/>
        </w:rPr>
        <w:tab/>
      </w:r>
      <w:r w:rsidR="000C03F5" w:rsidRPr="00A33F00">
        <w:rPr>
          <w:rStyle w:val="Textoennegrita"/>
          <w:b w:val="0"/>
          <w:color w:val="000000"/>
          <w:lang w:val="es-ES"/>
        </w:rPr>
        <w:tab/>
      </w:r>
      <w:r w:rsidR="000C03F5" w:rsidRPr="00A33F00">
        <w:rPr>
          <w:rStyle w:val="Textoennegrita"/>
          <w:b w:val="0"/>
          <w:color w:val="000000"/>
          <w:lang w:val="es-ES"/>
        </w:rPr>
        <w:tab/>
      </w:r>
      <w:r w:rsidR="000C03F5" w:rsidRPr="00A33F00">
        <w:rPr>
          <w:rStyle w:val="Textoennegrita"/>
          <w:b w:val="0"/>
          <w:color w:val="000000"/>
          <w:lang w:val="es-ES"/>
        </w:rPr>
        <w:tab/>
      </w:r>
      <w:r w:rsidR="000C03F5" w:rsidRPr="00A33F00">
        <w:rPr>
          <w:rStyle w:val="Textoennegrita"/>
          <w:b w:val="0"/>
          <w:color w:val="000000"/>
          <w:lang w:val="es-ES"/>
        </w:rPr>
        <w:tab/>
      </w:r>
      <w:r w:rsidR="000C03F5" w:rsidRPr="00A33F00">
        <w:rPr>
          <w:rStyle w:val="Textoennegrita"/>
          <w:color w:val="000000"/>
          <w:lang w:val="es-ES"/>
        </w:rPr>
        <w:t xml:space="preserve">488,8 </w:t>
      </w:r>
      <w:proofErr w:type="spellStart"/>
      <w:r w:rsidR="000C03F5" w:rsidRPr="00A33F00">
        <w:rPr>
          <w:rStyle w:val="Textoennegrita"/>
          <w:color w:val="000000"/>
          <w:lang w:val="es-ES"/>
        </w:rPr>
        <w:t>KWh</w:t>
      </w:r>
      <w:proofErr w:type="spellEnd"/>
    </w:p>
    <w:p w:rsidR="000C03F5" w:rsidRPr="00A33F00" w:rsidRDefault="000C03F5" w:rsidP="000C03F5">
      <w:pPr>
        <w:spacing w:after="0"/>
        <w:rPr>
          <w:lang w:val="es-ES"/>
        </w:rPr>
      </w:pPr>
      <w:r w:rsidRPr="00A33F00">
        <w:rPr>
          <w:lang w:val="es-ES"/>
        </w:rPr>
        <w:tab/>
      </w:r>
      <w:r w:rsidRPr="00A33F00">
        <w:rPr>
          <w:lang w:val="es-ES"/>
        </w:rPr>
        <w:tab/>
      </w:r>
      <w:r w:rsidRPr="00A33F00">
        <w:rPr>
          <w:lang w:val="es-ES"/>
        </w:rPr>
        <w:tab/>
      </w:r>
      <w:r w:rsidRPr="00A33F00">
        <w:rPr>
          <w:lang w:val="es-ES"/>
        </w:rPr>
        <w:tab/>
      </w:r>
      <w:r w:rsidRPr="00A33F00">
        <w:rPr>
          <w:lang w:val="es-ES"/>
        </w:rPr>
        <w:tab/>
      </w:r>
      <w:r w:rsidRPr="00A33F00">
        <w:rPr>
          <w:lang w:val="es-ES"/>
        </w:rPr>
        <w:tab/>
      </w:r>
      <w:r w:rsidRPr="00A33F00">
        <w:rPr>
          <w:lang w:val="es-ES"/>
        </w:rPr>
        <w:tab/>
      </w:r>
      <w:r w:rsidRPr="00A33F00">
        <w:rPr>
          <w:lang w:val="es-ES"/>
        </w:rPr>
        <w:tab/>
      </w:r>
      <w:r w:rsidRPr="00A33F00">
        <w:rPr>
          <w:lang w:val="es-ES"/>
        </w:rPr>
        <w:tab/>
      </w:r>
    </w:p>
    <w:p w:rsidR="000C03F5" w:rsidRPr="00A33F00" w:rsidRDefault="0028793B" w:rsidP="000C03F5">
      <w:pPr>
        <w:spacing w:after="0"/>
        <w:rPr>
          <w:rStyle w:val="Textoennegrita"/>
          <w:b w:val="0"/>
          <w:lang w:val="es-ES"/>
        </w:rPr>
      </w:pPr>
      <w:r w:rsidRPr="00A33F00">
        <w:rPr>
          <w:rStyle w:val="Textoennegrita"/>
          <w:b w:val="0"/>
          <w:lang w:val="es-ES"/>
        </w:rPr>
        <w:t>6-</w:t>
      </w:r>
      <w:r w:rsidR="000C03F5" w:rsidRPr="00A33F00">
        <w:rPr>
          <w:rStyle w:val="Textoennegrita"/>
          <w:b w:val="0"/>
          <w:lang w:val="es-ES"/>
        </w:rPr>
        <w:t xml:space="preserve"> En un parque eólico se han instalado 60 aeroturbinas, suponiendo que hubiese un viento de 50km/h durante 180 días al año y que el diámetro de sus palas es de 63m, determinar: </w:t>
      </w:r>
    </w:p>
    <w:p w:rsidR="000C03F5" w:rsidRPr="00A33F00" w:rsidRDefault="000C03F5" w:rsidP="000C03F5">
      <w:pPr>
        <w:spacing w:after="0"/>
        <w:rPr>
          <w:rStyle w:val="Textoennegrita"/>
          <w:b w:val="0"/>
          <w:color w:val="000000"/>
          <w:vertAlign w:val="superscript"/>
          <w:lang w:val="es-ES"/>
        </w:rPr>
      </w:pPr>
      <w:r w:rsidRPr="00A33F00">
        <w:rPr>
          <w:rStyle w:val="Textoennegrita"/>
          <w:b w:val="0"/>
          <w:lang w:val="es-ES"/>
        </w:rPr>
        <w:t xml:space="preserve">a) Potencia del viento. </w:t>
      </w:r>
      <w:r w:rsidRPr="00A33F00">
        <w:rPr>
          <w:rStyle w:val="Textoennegrita"/>
          <w:b w:val="0"/>
          <w:color w:val="000000"/>
          <w:lang w:val="es-ES"/>
        </w:rPr>
        <w:t>La densidad del aire es 1,225 Kg/m</w:t>
      </w:r>
      <w:r w:rsidRPr="00A33F00">
        <w:rPr>
          <w:rStyle w:val="Textoennegrita"/>
          <w:b w:val="0"/>
          <w:color w:val="000000"/>
          <w:vertAlign w:val="superscript"/>
          <w:lang w:val="es-ES"/>
        </w:rPr>
        <w:t>3</w:t>
      </w:r>
    </w:p>
    <w:p w:rsidR="000C03F5" w:rsidRPr="00A33F00" w:rsidRDefault="000C03F5" w:rsidP="000C03F5">
      <w:pPr>
        <w:spacing w:after="0"/>
        <w:rPr>
          <w:rStyle w:val="Textoennegrita"/>
          <w:b w:val="0"/>
          <w:lang w:val="es-ES"/>
        </w:rPr>
      </w:pPr>
      <w:r w:rsidRPr="00A33F00">
        <w:rPr>
          <w:rStyle w:val="Textoennegrita"/>
          <w:b w:val="0"/>
          <w:lang w:val="es-ES"/>
        </w:rPr>
        <w:t xml:space="preserve">b) Potencia absorbida por cada uno de los aerogeneradores si </w:t>
      </w:r>
      <w:r w:rsidRPr="00A33F00">
        <w:rPr>
          <w:rStyle w:val="Textoennegrita"/>
          <w:rFonts w:cs="Arial"/>
          <w:b w:val="0"/>
          <w:color w:val="000000"/>
          <w:lang w:val="es-ES"/>
        </w:rPr>
        <w:t>Ԑ</w:t>
      </w:r>
      <w:r w:rsidRPr="00A33F00">
        <w:rPr>
          <w:rStyle w:val="Textoennegrita"/>
          <w:b w:val="0"/>
          <w:color w:val="000000"/>
          <w:lang w:val="es-ES"/>
        </w:rPr>
        <w:t>= 16/27</w:t>
      </w:r>
    </w:p>
    <w:p w:rsidR="000C03F5" w:rsidRPr="00A33F00" w:rsidRDefault="000C03F5" w:rsidP="000C03F5">
      <w:pPr>
        <w:spacing w:after="0"/>
        <w:rPr>
          <w:rStyle w:val="Textoennegrita"/>
          <w:b w:val="0"/>
          <w:lang w:val="es-ES"/>
        </w:rPr>
      </w:pPr>
      <w:r w:rsidRPr="00A33F00">
        <w:rPr>
          <w:rStyle w:val="Textoennegrita"/>
          <w:b w:val="0"/>
          <w:lang w:val="es-ES"/>
        </w:rPr>
        <w:t>c) Energía generada por cada aerogenerador al año si el rendimiento es del grupo aerogenerador es de 90%</w:t>
      </w:r>
    </w:p>
    <w:p w:rsidR="000C03F5" w:rsidRPr="00A33F00" w:rsidRDefault="000C03F5" w:rsidP="000C03F5">
      <w:pPr>
        <w:spacing w:after="0"/>
        <w:rPr>
          <w:rStyle w:val="Textoennegrita"/>
          <w:b w:val="0"/>
          <w:lang w:val="es-ES"/>
        </w:rPr>
      </w:pPr>
      <w:r w:rsidRPr="00A33F00">
        <w:rPr>
          <w:rStyle w:val="Textoennegrita"/>
          <w:b w:val="0"/>
          <w:lang w:val="es-ES"/>
        </w:rPr>
        <w:t>d) Energía total que se genera al año en el parque eólico</w:t>
      </w:r>
    </w:p>
    <w:p w:rsidR="000C03F5" w:rsidRPr="00A33F00" w:rsidRDefault="000C03F5" w:rsidP="000C03F5">
      <w:pPr>
        <w:spacing w:after="0"/>
        <w:rPr>
          <w:b/>
          <w:lang w:val="es-ES"/>
        </w:rPr>
      </w:pPr>
      <w:r w:rsidRPr="00A33F00">
        <w:rPr>
          <w:rStyle w:val="Textoennegrita"/>
          <w:b w:val="0"/>
          <w:lang w:val="es-ES"/>
        </w:rPr>
        <w:tab/>
      </w:r>
      <w:r w:rsidRPr="00A33F00">
        <w:rPr>
          <w:rStyle w:val="Textoennegrita"/>
          <w:b w:val="0"/>
          <w:lang w:val="es-ES"/>
        </w:rPr>
        <w:tab/>
      </w:r>
      <w:r w:rsidRPr="00A33F00">
        <w:rPr>
          <w:rStyle w:val="Textoennegrita"/>
          <w:b w:val="0"/>
          <w:lang w:val="es-ES"/>
        </w:rPr>
        <w:tab/>
      </w:r>
      <w:r w:rsidRPr="00A33F00">
        <w:rPr>
          <w:rStyle w:val="Textoennegrita"/>
          <w:b w:val="0"/>
          <w:lang w:val="es-ES"/>
        </w:rPr>
        <w:tab/>
      </w:r>
      <w:r w:rsidRPr="00A33F00">
        <w:rPr>
          <w:rStyle w:val="Textoennegrita"/>
          <w:lang w:val="es-ES"/>
        </w:rPr>
        <w:t>5116,6 KW</w:t>
      </w:r>
      <w:r w:rsidRPr="00A33F00">
        <w:rPr>
          <w:rStyle w:val="Textoennegrita"/>
          <w:lang w:val="es-ES"/>
        </w:rPr>
        <w:tab/>
        <w:t>3032 KW</w:t>
      </w:r>
      <w:r w:rsidRPr="00A33F00">
        <w:rPr>
          <w:rStyle w:val="Textoennegrita"/>
          <w:lang w:val="es-ES"/>
        </w:rPr>
        <w:tab/>
        <w:t xml:space="preserve">11 788 416 </w:t>
      </w:r>
      <w:proofErr w:type="spellStart"/>
      <w:r w:rsidRPr="00A33F00">
        <w:rPr>
          <w:rStyle w:val="Textoennegrita"/>
          <w:lang w:val="es-ES"/>
        </w:rPr>
        <w:t>KWh</w:t>
      </w:r>
      <w:proofErr w:type="spellEnd"/>
      <w:r w:rsidRPr="00A33F00">
        <w:rPr>
          <w:rStyle w:val="Textoennegrita"/>
          <w:lang w:val="es-ES"/>
        </w:rPr>
        <w:t>/año</w:t>
      </w:r>
      <w:r w:rsidRPr="00A33F00">
        <w:rPr>
          <w:rStyle w:val="Textoennegrita"/>
          <w:lang w:val="es-ES"/>
        </w:rPr>
        <w:tab/>
        <w:t xml:space="preserve">707 303 960 </w:t>
      </w:r>
      <w:proofErr w:type="spellStart"/>
      <w:r w:rsidRPr="00A33F00">
        <w:rPr>
          <w:rStyle w:val="Textoennegrita"/>
          <w:lang w:val="es-ES"/>
        </w:rPr>
        <w:t>KWh</w:t>
      </w:r>
      <w:proofErr w:type="spellEnd"/>
    </w:p>
    <w:p w:rsidR="000C03F5" w:rsidRPr="00A33F00" w:rsidRDefault="000C03F5" w:rsidP="000C03F5">
      <w:pPr>
        <w:spacing w:after="0"/>
        <w:rPr>
          <w:lang w:val="es-ES"/>
        </w:rPr>
      </w:pPr>
    </w:p>
    <w:p w:rsidR="000C03F5" w:rsidRPr="00A33F00" w:rsidRDefault="0028793B" w:rsidP="000C03F5">
      <w:pPr>
        <w:spacing w:after="0"/>
        <w:rPr>
          <w:rStyle w:val="Textoennegrita"/>
          <w:lang w:val="es-ES"/>
        </w:rPr>
      </w:pPr>
      <w:r w:rsidRPr="00A33F00">
        <w:rPr>
          <w:rStyle w:val="Textoennegrita"/>
          <w:b w:val="0"/>
          <w:lang w:val="es-ES"/>
        </w:rPr>
        <w:t>7-</w:t>
      </w:r>
      <w:r w:rsidR="000C03F5" w:rsidRPr="00A33F00">
        <w:rPr>
          <w:rStyle w:val="Textoennegrita"/>
          <w:b w:val="0"/>
          <w:lang w:val="es-ES"/>
        </w:rPr>
        <w:t xml:space="preserve"> Determina la energía diaria que produce una </w:t>
      </w:r>
      <w:proofErr w:type="spellStart"/>
      <w:r w:rsidR="000C03F5" w:rsidRPr="00A33F00">
        <w:rPr>
          <w:rStyle w:val="Textoennegrita"/>
          <w:b w:val="0"/>
          <w:lang w:val="es-ES"/>
        </w:rPr>
        <w:t>aeroturbina</w:t>
      </w:r>
      <w:proofErr w:type="spellEnd"/>
      <w:r w:rsidR="000C03F5" w:rsidRPr="00A33F00">
        <w:rPr>
          <w:rStyle w:val="Textoennegrita"/>
          <w:b w:val="0"/>
          <w:lang w:val="es-ES"/>
        </w:rPr>
        <w:t xml:space="preserve"> sobre la que actúa un viento de 50Km/h. Si contiene 3 palas de 4m de radio cada una. Considerar la densidad= 0,928Kg/ m</w:t>
      </w:r>
      <w:r w:rsidR="000C03F5" w:rsidRPr="00A33F00">
        <w:rPr>
          <w:rStyle w:val="Textoennegrita"/>
          <w:b w:val="0"/>
          <w:vertAlign w:val="superscript"/>
          <w:lang w:val="es-ES"/>
        </w:rPr>
        <w:t>3</w:t>
      </w:r>
      <w:r w:rsidR="000C03F5" w:rsidRPr="00A33F00">
        <w:rPr>
          <w:rStyle w:val="Textoennegrita"/>
          <w:b w:val="0"/>
          <w:lang w:val="es-ES"/>
        </w:rPr>
        <w:t xml:space="preserve">, CP= 0,4  i Rendimiento= 80% </w:t>
      </w:r>
      <w:r w:rsidR="000C03F5" w:rsidRPr="00A33F00">
        <w:rPr>
          <w:rStyle w:val="Textoennegrita"/>
          <w:b w:val="0"/>
          <w:lang w:val="es-ES"/>
        </w:rPr>
        <w:tab/>
      </w:r>
      <w:r w:rsidR="000C03F5" w:rsidRPr="00A33F00">
        <w:rPr>
          <w:rStyle w:val="Textoennegrita"/>
          <w:lang w:val="es-ES"/>
        </w:rPr>
        <w:t xml:space="preserve">480 </w:t>
      </w:r>
      <w:proofErr w:type="spellStart"/>
      <w:r w:rsidR="000C03F5" w:rsidRPr="00A33F00">
        <w:rPr>
          <w:rStyle w:val="Textoennegrita"/>
          <w:lang w:val="es-ES"/>
        </w:rPr>
        <w:t>KWh</w:t>
      </w:r>
      <w:proofErr w:type="spellEnd"/>
    </w:p>
    <w:p w:rsidR="000C03F5" w:rsidRPr="00A33F00" w:rsidRDefault="000C03F5" w:rsidP="000C03F5">
      <w:pPr>
        <w:spacing w:after="0"/>
        <w:rPr>
          <w:lang w:val="es-ES"/>
        </w:rPr>
      </w:pPr>
    </w:p>
    <w:p w:rsidR="000C03F5" w:rsidRPr="00A33F00" w:rsidRDefault="0028793B" w:rsidP="000C03F5">
      <w:pPr>
        <w:pStyle w:val="NormalWeb"/>
        <w:spacing w:before="0" w:beforeAutospacing="0" w:after="0" w:afterAutospacing="0"/>
        <w:rPr>
          <w:rStyle w:val="Textoennegrita"/>
          <w:rFonts w:ascii="Calibri" w:eastAsia="Calibri" w:hAnsi="Calibri"/>
          <w:b w:val="0"/>
          <w:sz w:val="22"/>
          <w:szCs w:val="22"/>
          <w:lang w:val="es-ES" w:eastAsia="en-US"/>
        </w:rPr>
      </w:pPr>
      <w:r w:rsidRPr="00A33F00">
        <w:rPr>
          <w:rStyle w:val="Textoennegrita"/>
          <w:rFonts w:ascii="Calibri" w:eastAsia="Calibri" w:hAnsi="Calibri"/>
          <w:b w:val="0"/>
          <w:sz w:val="22"/>
          <w:szCs w:val="22"/>
          <w:lang w:val="es-ES" w:eastAsia="en-US"/>
        </w:rPr>
        <w:t>8-</w:t>
      </w:r>
      <w:r w:rsidR="000C03F5" w:rsidRPr="00A33F00">
        <w:rPr>
          <w:rStyle w:val="Textoennegrita"/>
          <w:rFonts w:ascii="Calibri" w:eastAsia="Calibri" w:hAnsi="Calibri"/>
          <w:b w:val="0"/>
          <w:sz w:val="22"/>
          <w:szCs w:val="22"/>
          <w:lang w:val="es-ES" w:eastAsia="en-US"/>
        </w:rPr>
        <w:t xml:space="preserve"> Un aerogenerador está ubicado en una zona de vientos dominantes del noreste con una velocidad de 40Km/ h. El radio de las palas es de 7m y CP=0,3. Densidad= 1,293Kg/m</w:t>
      </w:r>
      <w:r w:rsidR="000C03F5" w:rsidRPr="00A33F00">
        <w:rPr>
          <w:rStyle w:val="Textoennegrita"/>
          <w:rFonts w:ascii="Calibri" w:eastAsia="Calibri" w:hAnsi="Calibri"/>
          <w:b w:val="0"/>
          <w:sz w:val="22"/>
          <w:szCs w:val="22"/>
          <w:vertAlign w:val="superscript"/>
          <w:lang w:val="es-ES" w:eastAsia="en-US"/>
        </w:rPr>
        <w:t>3</w:t>
      </w:r>
      <w:r w:rsidR="000C03F5" w:rsidRPr="00A33F00">
        <w:rPr>
          <w:rStyle w:val="Textoennegrita"/>
          <w:rFonts w:ascii="Calibri" w:eastAsia="Calibri" w:hAnsi="Calibri"/>
          <w:b w:val="0"/>
          <w:sz w:val="22"/>
          <w:szCs w:val="22"/>
          <w:lang w:val="es-ES" w:eastAsia="en-US"/>
        </w:rPr>
        <w:t>.</w:t>
      </w:r>
    </w:p>
    <w:p w:rsidR="000C03F5" w:rsidRPr="00A33F00" w:rsidRDefault="000C03F5" w:rsidP="000C03F5">
      <w:pPr>
        <w:pStyle w:val="NormalWeb"/>
        <w:spacing w:before="0" w:beforeAutospacing="0" w:after="0" w:afterAutospacing="0"/>
        <w:rPr>
          <w:rStyle w:val="Textoennegrita"/>
          <w:rFonts w:ascii="Calibri" w:eastAsia="Calibri" w:hAnsi="Calibri"/>
          <w:b w:val="0"/>
          <w:sz w:val="22"/>
          <w:szCs w:val="22"/>
          <w:lang w:val="es-ES" w:eastAsia="en-US"/>
        </w:rPr>
      </w:pPr>
      <w:r w:rsidRPr="00A33F00">
        <w:rPr>
          <w:rStyle w:val="Textoennegrita"/>
          <w:rFonts w:ascii="Calibri" w:eastAsia="Calibri" w:hAnsi="Calibri"/>
          <w:b w:val="0"/>
          <w:sz w:val="22"/>
          <w:szCs w:val="22"/>
          <w:lang w:val="es-ES" w:eastAsia="en-US"/>
        </w:rPr>
        <w:t xml:space="preserve">a) Determinar la </w:t>
      </w:r>
      <w:proofErr w:type="spellStart"/>
      <w:r w:rsidRPr="00A33F00">
        <w:rPr>
          <w:rStyle w:val="Textoennegrita"/>
          <w:rFonts w:ascii="Calibri" w:eastAsia="Calibri" w:hAnsi="Calibri"/>
          <w:b w:val="0"/>
          <w:sz w:val="22"/>
          <w:szCs w:val="22"/>
          <w:lang w:val="es-ES" w:eastAsia="en-US"/>
        </w:rPr>
        <w:t>P</w:t>
      </w:r>
      <w:r w:rsidRPr="00A33F00">
        <w:rPr>
          <w:rStyle w:val="Textoennegrita"/>
          <w:rFonts w:ascii="Calibri" w:eastAsia="Calibri" w:hAnsi="Calibri"/>
          <w:b w:val="0"/>
          <w:sz w:val="22"/>
          <w:szCs w:val="22"/>
          <w:vertAlign w:val="subscript"/>
          <w:lang w:val="es-ES" w:eastAsia="en-US"/>
        </w:rPr>
        <w:t>total</w:t>
      </w:r>
      <w:proofErr w:type="spellEnd"/>
      <w:r w:rsidRPr="00A33F00">
        <w:rPr>
          <w:rStyle w:val="Textoennegrita"/>
          <w:rFonts w:ascii="Calibri" w:eastAsia="Calibri" w:hAnsi="Calibri"/>
          <w:b w:val="0"/>
          <w:sz w:val="22"/>
          <w:szCs w:val="22"/>
          <w:lang w:val="es-ES" w:eastAsia="en-US"/>
        </w:rPr>
        <w:t xml:space="preserve"> de las palas.</w:t>
      </w:r>
    </w:p>
    <w:p w:rsidR="000C03F5" w:rsidRPr="00A33F00" w:rsidRDefault="000C03F5" w:rsidP="000C03F5">
      <w:pPr>
        <w:pStyle w:val="NormalWeb"/>
        <w:spacing w:before="0" w:beforeAutospacing="0" w:after="0" w:afterAutospacing="0"/>
        <w:rPr>
          <w:rStyle w:val="Textoennegrita"/>
          <w:rFonts w:ascii="Calibri" w:eastAsia="Calibri" w:hAnsi="Calibri"/>
          <w:sz w:val="22"/>
          <w:szCs w:val="22"/>
          <w:lang w:val="es-ES" w:eastAsia="en-US"/>
        </w:rPr>
      </w:pPr>
      <w:r w:rsidRPr="00A33F00">
        <w:rPr>
          <w:rStyle w:val="Textoennegrita"/>
          <w:rFonts w:ascii="Calibri" w:eastAsia="Calibri" w:hAnsi="Calibri"/>
          <w:b w:val="0"/>
          <w:sz w:val="22"/>
          <w:szCs w:val="22"/>
          <w:lang w:val="es-ES" w:eastAsia="en-US"/>
        </w:rPr>
        <w:t xml:space="preserve">b) Determinar la </w:t>
      </w:r>
      <w:proofErr w:type="spellStart"/>
      <w:r w:rsidRPr="00A33F00">
        <w:rPr>
          <w:rStyle w:val="Textoennegrita"/>
          <w:rFonts w:ascii="Calibri" w:eastAsia="Calibri" w:hAnsi="Calibri"/>
          <w:b w:val="0"/>
          <w:sz w:val="22"/>
          <w:szCs w:val="22"/>
          <w:lang w:val="es-ES" w:eastAsia="en-US"/>
        </w:rPr>
        <w:t>P</w:t>
      </w:r>
      <w:r w:rsidRPr="00A33F00">
        <w:rPr>
          <w:rStyle w:val="Textoennegrita"/>
          <w:rFonts w:ascii="Calibri" w:eastAsia="Calibri" w:hAnsi="Calibri"/>
          <w:b w:val="0"/>
          <w:sz w:val="22"/>
          <w:szCs w:val="22"/>
          <w:vertAlign w:val="subscript"/>
          <w:lang w:val="es-ES" w:eastAsia="en-US"/>
        </w:rPr>
        <w:t>eléctrica</w:t>
      </w:r>
      <w:proofErr w:type="spellEnd"/>
      <w:r w:rsidRPr="00A33F00">
        <w:rPr>
          <w:rStyle w:val="Textoennegrita"/>
          <w:rFonts w:ascii="Calibri" w:eastAsia="Calibri" w:hAnsi="Calibri"/>
          <w:b w:val="0"/>
          <w:sz w:val="22"/>
          <w:szCs w:val="22"/>
          <w:lang w:val="es-ES" w:eastAsia="en-US"/>
        </w:rPr>
        <w:t xml:space="preserve"> generada.</w:t>
      </w:r>
      <w:r w:rsidRPr="00A33F00">
        <w:rPr>
          <w:rStyle w:val="Textoennegrita"/>
          <w:rFonts w:ascii="Calibri" w:eastAsia="Calibri" w:hAnsi="Calibri"/>
          <w:b w:val="0"/>
          <w:sz w:val="22"/>
          <w:szCs w:val="22"/>
          <w:lang w:val="es-ES" w:eastAsia="en-US"/>
        </w:rPr>
        <w:tab/>
      </w:r>
      <w:r w:rsidRPr="00A33F00">
        <w:rPr>
          <w:rStyle w:val="Textoennegrita"/>
          <w:rFonts w:ascii="Calibri" w:eastAsia="Calibri" w:hAnsi="Calibri"/>
          <w:b w:val="0"/>
          <w:sz w:val="22"/>
          <w:szCs w:val="22"/>
          <w:lang w:val="es-ES" w:eastAsia="en-US"/>
        </w:rPr>
        <w:tab/>
      </w:r>
      <w:r w:rsidRPr="00A33F00">
        <w:rPr>
          <w:rStyle w:val="Textoennegrita"/>
          <w:rFonts w:ascii="Calibri" w:eastAsia="Calibri" w:hAnsi="Calibri"/>
          <w:b w:val="0"/>
          <w:sz w:val="22"/>
          <w:szCs w:val="22"/>
          <w:lang w:val="es-ES" w:eastAsia="en-US"/>
        </w:rPr>
        <w:tab/>
      </w:r>
      <w:r w:rsidRPr="00A33F00">
        <w:rPr>
          <w:rStyle w:val="Textoennegrita"/>
          <w:rFonts w:ascii="Calibri" w:eastAsia="Calibri" w:hAnsi="Calibri"/>
          <w:b w:val="0"/>
          <w:sz w:val="22"/>
          <w:szCs w:val="22"/>
          <w:lang w:val="es-ES" w:eastAsia="en-US"/>
        </w:rPr>
        <w:tab/>
      </w:r>
      <w:r w:rsidRPr="00A33F00">
        <w:rPr>
          <w:rStyle w:val="Textoennegrita"/>
          <w:rFonts w:ascii="Calibri" w:eastAsia="Calibri" w:hAnsi="Calibri"/>
          <w:b w:val="0"/>
          <w:sz w:val="22"/>
          <w:szCs w:val="22"/>
          <w:lang w:val="es-ES" w:eastAsia="en-US"/>
        </w:rPr>
        <w:tab/>
      </w:r>
      <w:r w:rsidRPr="00A33F00">
        <w:rPr>
          <w:rStyle w:val="Textoennegrita"/>
          <w:rFonts w:ascii="Calibri" w:eastAsia="Calibri" w:hAnsi="Calibri"/>
          <w:b w:val="0"/>
          <w:sz w:val="22"/>
          <w:szCs w:val="22"/>
          <w:lang w:val="es-ES" w:eastAsia="en-US"/>
        </w:rPr>
        <w:tab/>
      </w:r>
      <w:r w:rsidRPr="00A33F00">
        <w:rPr>
          <w:rStyle w:val="Textoennegrita"/>
          <w:rFonts w:ascii="Calibri" w:eastAsia="Calibri" w:hAnsi="Calibri"/>
          <w:sz w:val="22"/>
          <w:szCs w:val="22"/>
          <w:lang w:val="es-ES" w:eastAsia="en-US"/>
        </w:rPr>
        <w:t>136 476 W</w:t>
      </w:r>
      <w:r w:rsidRPr="00A33F00">
        <w:rPr>
          <w:rStyle w:val="Textoennegrita"/>
          <w:rFonts w:ascii="Calibri" w:eastAsia="Calibri" w:hAnsi="Calibri"/>
          <w:sz w:val="22"/>
          <w:szCs w:val="22"/>
          <w:lang w:val="es-ES" w:eastAsia="en-US"/>
        </w:rPr>
        <w:tab/>
        <w:t>40,94 KW</w:t>
      </w:r>
    </w:p>
    <w:p w:rsidR="00CB3607" w:rsidRDefault="00CB3607" w:rsidP="000C03F5">
      <w:pPr>
        <w:pStyle w:val="NormalWeb"/>
        <w:spacing w:after="0" w:afterAutospacing="0"/>
        <w:rPr>
          <w:rStyle w:val="Textoennegrita"/>
          <w:rFonts w:ascii="Calibri" w:eastAsia="Calibri" w:hAnsi="Calibri"/>
          <w:b w:val="0"/>
          <w:sz w:val="22"/>
          <w:szCs w:val="22"/>
          <w:lang w:val="es-ES" w:eastAsia="en-US"/>
        </w:rPr>
      </w:pPr>
    </w:p>
    <w:p w:rsidR="000C03F5" w:rsidRPr="00A33F00" w:rsidRDefault="0028793B" w:rsidP="000C03F5">
      <w:pPr>
        <w:pStyle w:val="NormalWeb"/>
        <w:spacing w:after="0" w:afterAutospacing="0"/>
        <w:rPr>
          <w:rStyle w:val="Textoennegrita"/>
          <w:rFonts w:ascii="Calibri" w:eastAsia="Calibri" w:hAnsi="Calibri"/>
          <w:b w:val="0"/>
          <w:sz w:val="22"/>
          <w:szCs w:val="22"/>
          <w:lang w:val="es-ES" w:eastAsia="en-US"/>
        </w:rPr>
      </w:pPr>
      <w:r w:rsidRPr="00A33F00">
        <w:rPr>
          <w:rStyle w:val="Textoennegrita"/>
          <w:rFonts w:ascii="Calibri" w:eastAsia="Calibri" w:hAnsi="Calibri"/>
          <w:b w:val="0"/>
          <w:sz w:val="22"/>
          <w:szCs w:val="22"/>
          <w:lang w:val="es-ES" w:eastAsia="en-US"/>
        </w:rPr>
        <w:lastRenderedPageBreak/>
        <w:t xml:space="preserve">9- </w:t>
      </w:r>
      <w:r w:rsidR="000C03F5" w:rsidRPr="00A33F00">
        <w:rPr>
          <w:rStyle w:val="Textoennegrita"/>
          <w:rFonts w:ascii="Calibri" w:eastAsia="Calibri" w:hAnsi="Calibri"/>
          <w:b w:val="0"/>
          <w:sz w:val="22"/>
          <w:szCs w:val="22"/>
          <w:lang w:val="es-ES" w:eastAsia="en-US"/>
        </w:rPr>
        <w:t>Un generador sitúa sus palas a una altura de 35 m donde el viento sopla con un velocidad de 45Km/h. el radio es de 5</w:t>
      </w:r>
      <w:r w:rsidR="00D95215">
        <w:rPr>
          <w:rStyle w:val="Textoennegrita"/>
          <w:rFonts w:ascii="Calibri" w:eastAsia="Calibri" w:hAnsi="Calibri"/>
          <w:b w:val="0"/>
          <w:sz w:val="22"/>
          <w:szCs w:val="22"/>
          <w:lang w:val="es-ES" w:eastAsia="en-US"/>
        </w:rPr>
        <w:t xml:space="preserve"> </w:t>
      </w:r>
      <w:r w:rsidR="000C03F5" w:rsidRPr="00A33F00">
        <w:rPr>
          <w:rStyle w:val="Textoennegrita"/>
          <w:rFonts w:ascii="Calibri" w:eastAsia="Calibri" w:hAnsi="Calibri"/>
          <w:b w:val="0"/>
          <w:sz w:val="22"/>
          <w:szCs w:val="22"/>
          <w:lang w:val="es-ES" w:eastAsia="en-US"/>
        </w:rPr>
        <w:t>m y CP= 0,4.</w:t>
      </w:r>
    </w:p>
    <w:p w:rsidR="000C03F5" w:rsidRPr="00A33F00" w:rsidRDefault="000C03F5" w:rsidP="000C03F5">
      <w:pPr>
        <w:spacing w:after="0"/>
        <w:rPr>
          <w:rStyle w:val="Textoennegrita"/>
          <w:b w:val="0"/>
          <w:lang w:val="es-ES"/>
        </w:rPr>
      </w:pPr>
      <w:r w:rsidRPr="00A33F00">
        <w:rPr>
          <w:rStyle w:val="Textoennegrita"/>
          <w:b w:val="0"/>
          <w:lang w:val="es-ES"/>
        </w:rPr>
        <w:t>a) La P que se genera</w:t>
      </w:r>
    </w:p>
    <w:p w:rsidR="000C03F5" w:rsidRPr="00A33F00" w:rsidRDefault="000C03F5" w:rsidP="000C03F5">
      <w:pPr>
        <w:spacing w:after="0"/>
        <w:rPr>
          <w:rStyle w:val="Textoennegrita"/>
          <w:lang w:val="es-ES"/>
        </w:rPr>
      </w:pPr>
      <w:r w:rsidRPr="00A33F00">
        <w:rPr>
          <w:rStyle w:val="Textoennegrita"/>
          <w:b w:val="0"/>
          <w:lang w:val="es-ES"/>
        </w:rPr>
        <w:t>b) El radio de las hélices para generar una P de 50 KW</w:t>
      </w:r>
      <w:r w:rsidRPr="00A33F00">
        <w:rPr>
          <w:rStyle w:val="Textoennegrita"/>
          <w:b w:val="0"/>
          <w:lang w:val="es-ES"/>
        </w:rPr>
        <w:tab/>
      </w:r>
      <w:r w:rsidRPr="00A33F00">
        <w:rPr>
          <w:rStyle w:val="Textoennegrita"/>
          <w:b w:val="0"/>
          <w:lang w:val="es-ES"/>
        </w:rPr>
        <w:tab/>
      </w:r>
      <w:r w:rsidRPr="00A33F00">
        <w:rPr>
          <w:rStyle w:val="Textoennegrita"/>
          <w:b w:val="0"/>
          <w:lang w:val="es-ES"/>
        </w:rPr>
        <w:tab/>
      </w:r>
      <w:r w:rsidRPr="00A33F00">
        <w:rPr>
          <w:rStyle w:val="Textoennegrita"/>
          <w:b w:val="0"/>
          <w:lang w:val="es-ES"/>
        </w:rPr>
        <w:tab/>
      </w:r>
      <w:r w:rsidRPr="00A33F00">
        <w:rPr>
          <w:rStyle w:val="Textoennegrita"/>
          <w:lang w:val="es-ES"/>
        </w:rPr>
        <w:t>37,58 KW</w:t>
      </w:r>
      <w:r w:rsidRPr="00A33F00">
        <w:rPr>
          <w:rStyle w:val="Textoennegrita"/>
          <w:lang w:val="es-ES"/>
        </w:rPr>
        <w:tab/>
        <w:t>5,77 m</w:t>
      </w:r>
    </w:p>
    <w:p w:rsidR="000C03F5" w:rsidRPr="00A33F00" w:rsidRDefault="000C03F5" w:rsidP="000C03F5">
      <w:pPr>
        <w:spacing w:after="0"/>
        <w:rPr>
          <w:rStyle w:val="Textoennegrita"/>
          <w:b w:val="0"/>
          <w:lang w:val="es-ES"/>
        </w:rPr>
      </w:pPr>
    </w:p>
    <w:p w:rsidR="000C03F5" w:rsidRPr="00A33F00" w:rsidRDefault="0028793B" w:rsidP="000C03F5">
      <w:pPr>
        <w:spacing w:after="0"/>
        <w:rPr>
          <w:rStyle w:val="Textoennegrita"/>
          <w:lang w:val="es-ES"/>
        </w:rPr>
      </w:pPr>
      <w:r w:rsidRPr="00A33F00">
        <w:rPr>
          <w:rStyle w:val="Textoennegrita"/>
          <w:b w:val="0"/>
          <w:lang w:val="es-ES"/>
        </w:rPr>
        <w:t>10-</w:t>
      </w:r>
      <w:r w:rsidR="000C03F5" w:rsidRPr="00A33F00">
        <w:rPr>
          <w:rStyle w:val="Textoennegrita"/>
          <w:b w:val="0"/>
          <w:lang w:val="es-ES"/>
        </w:rPr>
        <w:t xml:space="preserve"> Calcula la P del viento por unidad de superficie cuando sopla a una velocidad de 36Km/h sabiendo que la densidad= 1,2 Kg/m3. Repite el mismo cálculo para 20 m/s. Extrae conclusiones.   </w:t>
      </w:r>
      <w:r w:rsidR="000C03F5" w:rsidRPr="00A33F00">
        <w:rPr>
          <w:rStyle w:val="Textoennegrita"/>
          <w:lang w:val="es-ES"/>
        </w:rPr>
        <w:t>600W</w:t>
      </w:r>
      <w:r w:rsidR="000C03F5" w:rsidRPr="00A33F00">
        <w:rPr>
          <w:rStyle w:val="Textoennegrita"/>
          <w:lang w:val="es-ES"/>
        </w:rPr>
        <w:tab/>
        <w:t>4 800 W</w:t>
      </w:r>
    </w:p>
    <w:p w:rsidR="00F203F1" w:rsidRPr="00A33F00" w:rsidRDefault="00F203F1" w:rsidP="000C03F5">
      <w:pPr>
        <w:spacing w:after="0"/>
        <w:rPr>
          <w:rStyle w:val="Textoennegrita"/>
          <w:b w:val="0"/>
          <w:lang w:val="es-ES"/>
        </w:rPr>
      </w:pPr>
    </w:p>
    <w:p w:rsidR="000C03F5" w:rsidRPr="00A33F00" w:rsidRDefault="00F203F1" w:rsidP="000C03F5">
      <w:pPr>
        <w:spacing w:after="0"/>
        <w:rPr>
          <w:rStyle w:val="Textoennegrita"/>
          <w:b w:val="0"/>
          <w:lang w:val="es-ES"/>
        </w:rPr>
      </w:pPr>
      <w:r w:rsidRPr="00A33F00">
        <w:rPr>
          <w:rStyle w:val="Textoennegrita"/>
          <w:b w:val="0"/>
          <w:lang w:val="es-ES"/>
        </w:rPr>
        <w:t>11-</w:t>
      </w:r>
      <w:r w:rsidR="000C03F5" w:rsidRPr="00A33F00">
        <w:rPr>
          <w:rStyle w:val="Textoennegrita"/>
          <w:b w:val="0"/>
          <w:lang w:val="es-ES"/>
        </w:rPr>
        <w:t xml:space="preserve"> Con qué velocidad debe soplar el viento para</w:t>
      </w:r>
      <w:r w:rsidR="00D95215">
        <w:rPr>
          <w:rStyle w:val="Textoennegrita"/>
          <w:b w:val="0"/>
          <w:lang w:val="es-ES"/>
        </w:rPr>
        <w:t xml:space="preserve"> poder obtener una P de 2000 w/</w:t>
      </w:r>
      <w:r w:rsidR="000C03F5" w:rsidRPr="00A33F00">
        <w:rPr>
          <w:rStyle w:val="Textoennegrita"/>
          <w:b w:val="0"/>
          <w:lang w:val="es-ES"/>
        </w:rPr>
        <w:t>m2.</w:t>
      </w:r>
    </w:p>
    <w:p w:rsidR="000C03F5" w:rsidRPr="00A33F00" w:rsidRDefault="000C03F5" w:rsidP="000C03F5">
      <w:pPr>
        <w:spacing w:after="0"/>
        <w:rPr>
          <w:rStyle w:val="Textoennegrita"/>
          <w:lang w:val="es-ES"/>
        </w:rPr>
      </w:pPr>
      <w:r w:rsidRPr="00A33F00">
        <w:rPr>
          <w:rStyle w:val="Textoennegrita"/>
          <w:b w:val="0"/>
          <w:lang w:val="es-ES"/>
        </w:rPr>
        <w:t>Si la velocidad del viento se redujese en un 10% ¿En qué porcentaje se reduce la potencia? densidad= 1,293 Kg/m3</w:t>
      </w:r>
      <w:r w:rsidRPr="00A33F00">
        <w:rPr>
          <w:rStyle w:val="Textoennegrita"/>
          <w:b w:val="0"/>
          <w:lang w:val="es-ES"/>
        </w:rPr>
        <w:tab/>
      </w:r>
      <w:r w:rsidRPr="00A33F00">
        <w:rPr>
          <w:rStyle w:val="Textoennegrita"/>
          <w:b w:val="0"/>
          <w:lang w:val="es-ES"/>
        </w:rPr>
        <w:tab/>
      </w:r>
      <w:r w:rsidRPr="00A33F00">
        <w:rPr>
          <w:rStyle w:val="Textoennegrita"/>
          <w:b w:val="0"/>
          <w:lang w:val="es-ES"/>
        </w:rPr>
        <w:tab/>
      </w:r>
      <w:r w:rsidRPr="00A33F00">
        <w:rPr>
          <w:rStyle w:val="Textoennegrita"/>
          <w:b w:val="0"/>
          <w:lang w:val="es-ES"/>
        </w:rPr>
        <w:tab/>
      </w:r>
      <w:r w:rsidRPr="00A33F00">
        <w:rPr>
          <w:rStyle w:val="Textoennegrita"/>
          <w:b w:val="0"/>
          <w:lang w:val="es-ES"/>
        </w:rPr>
        <w:tab/>
      </w:r>
      <w:r w:rsidRPr="00A33F00">
        <w:rPr>
          <w:rStyle w:val="Textoennegrita"/>
          <w:b w:val="0"/>
          <w:lang w:val="es-ES"/>
        </w:rPr>
        <w:tab/>
      </w:r>
      <w:r w:rsidRPr="00A33F00">
        <w:rPr>
          <w:rStyle w:val="Textoennegrita"/>
          <w:b w:val="0"/>
          <w:lang w:val="es-ES"/>
        </w:rPr>
        <w:tab/>
      </w:r>
      <w:r w:rsidRPr="00A33F00">
        <w:rPr>
          <w:rStyle w:val="Textoennegrita"/>
          <w:b w:val="0"/>
          <w:lang w:val="es-ES"/>
        </w:rPr>
        <w:tab/>
      </w:r>
      <w:r w:rsidRPr="00A33F00">
        <w:rPr>
          <w:rStyle w:val="Textoennegrita"/>
          <w:b w:val="0"/>
          <w:lang w:val="es-ES"/>
        </w:rPr>
        <w:tab/>
      </w:r>
      <w:r w:rsidRPr="00A33F00">
        <w:rPr>
          <w:rStyle w:val="Textoennegrita"/>
          <w:lang w:val="es-ES"/>
        </w:rPr>
        <w:t>14,57 m/s</w:t>
      </w:r>
      <w:r w:rsidRPr="00A33F00">
        <w:rPr>
          <w:rStyle w:val="Textoennegrita"/>
          <w:lang w:val="es-ES"/>
        </w:rPr>
        <w:tab/>
        <w:t>27% de reducción</w:t>
      </w:r>
    </w:p>
    <w:p w:rsidR="000C03F5" w:rsidRPr="00A33F00" w:rsidRDefault="000C03F5" w:rsidP="000C03F5">
      <w:pPr>
        <w:spacing w:after="0"/>
        <w:rPr>
          <w:rStyle w:val="Textoennegrita"/>
          <w:lang w:val="es-ES"/>
        </w:rPr>
      </w:pPr>
    </w:p>
    <w:p w:rsidR="00323610" w:rsidRPr="00A33F00" w:rsidRDefault="00B06C12" w:rsidP="00B901C8">
      <w:pPr>
        <w:spacing w:after="0"/>
        <w:jc w:val="both"/>
        <w:rPr>
          <w:rFonts w:eastAsia="OfficinaSansStd-Bold" w:cs="Arial"/>
          <w:b/>
          <w:lang w:bidi="ks-Deva"/>
        </w:rPr>
      </w:pPr>
      <w:r w:rsidRPr="00A33F00">
        <w:rPr>
          <w:rFonts w:eastAsia="OfficinaSansStd-Bold" w:cs="Arial"/>
          <w:b/>
          <w:lang w:bidi="ks-Deva"/>
        </w:rPr>
        <w:t>CENTRAL</w:t>
      </w:r>
      <w:r w:rsidR="00AB61F0" w:rsidRPr="00A33F00">
        <w:rPr>
          <w:rFonts w:eastAsia="OfficinaSansStd-Bold" w:cs="Arial"/>
          <w:b/>
          <w:lang w:bidi="ks-Deva"/>
        </w:rPr>
        <w:t xml:space="preserve"> HIDROELÈCTRICA</w:t>
      </w:r>
    </w:p>
    <w:p w:rsidR="00014BF9" w:rsidRPr="00A33F00" w:rsidRDefault="00014BF9" w:rsidP="00323610">
      <w:pPr>
        <w:spacing w:after="0"/>
        <w:jc w:val="both"/>
        <w:rPr>
          <w:rFonts w:eastAsia="OfficinaSansStd-Bold" w:cs="Arial"/>
          <w:b/>
          <w:bCs/>
          <w:vertAlign w:val="superscript"/>
          <w:lang w:bidi="ks-Deva"/>
        </w:rPr>
      </w:pPr>
      <w:r w:rsidRPr="00A33F00">
        <w:rPr>
          <w:rFonts w:eastAsia="OfficinaSansStd-Bold" w:cs="Arial"/>
          <w:lang w:bidi="ks-Deva"/>
        </w:rPr>
        <w:t>1</w:t>
      </w:r>
      <w:r w:rsidR="00F66FD0" w:rsidRPr="00A33F00">
        <w:rPr>
          <w:rFonts w:eastAsia="OfficinaSansStd-Bold" w:cs="Arial"/>
          <w:lang w:bidi="ks-Deva"/>
        </w:rPr>
        <w:t>-</w:t>
      </w:r>
      <w:r w:rsidRPr="00A33F00">
        <w:rPr>
          <w:rFonts w:eastAsia="OfficinaSansStd-Bold" w:cs="Arial"/>
          <w:lang w:bidi="ks-Deva"/>
        </w:rPr>
        <w:t>Una central elèctrica te un grup turboalternador de 10 MW, amb un rendiment del 80 %, situat a 120 m per sota el nivell mitja de l’envasament. Quina ha de ser la capacitat en m</w:t>
      </w:r>
      <w:r w:rsidRPr="00A33F00">
        <w:rPr>
          <w:rFonts w:eastAsia="OfficinaSansStd-Bold" w:cs="Arial"/>
          <w:vertAlign w:val="superscript"/>
          <w:lang w:bidi="ks-Deva"/>
        </w:rPr>
        <w:t>3</w:t>
      </w:r>
      <w:r w:rsidRPr="00A33F00">
        <w:rPr>
          <w:rFonts w:eastAsia="OfficinaSansStd-Bold" w:cs="Arial"/>
          <w:lang w:bidi="ks-Deva"/>
        </w:rPr>
        <w:t xml:space="preserve"> per cobrir la demanda d’energia durant 1 mes. Densitat aigua= 1Kg/1dm</w:t>
      </w:r>
      <w:r w:rsidRPr="00A33F00">
        <w:rPr>
          <w:rFonts w:eastAsia="OfficinaSansStd-Bold" w:cs="Arial"/>
          <w:vertAlign w:val="superscript"/>
          <w:lang w:bidi="ks-Deva"/>
        </w:rPr>
        <w:t>3</w:t>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Pr="00A33F00">
        <w:rPr>
          <w:rFonts w:eastAsia="OfficinaSansStd-Bold" w:cs="Arial"/>
          <w:lang w:bidi="ks-Deva"/>
        </w:rPr>
        <w:tab/>
      </w:r>
      <w:r w:rsidR="000C03F5" w:rsidRPr="00A33F00">
        <w:rPr>
          <w:rFonts w:eastAsia="OfficinaSansStd-Bold" w:cs="Arial"/>
          <w:lang w:bidi="ks-Deva"/>
        </w:rPr>
        <w:tab/>
      </w:r>
      <w:r w:rsidR="000C03F5" w:rsidRPr="00A33F00">
        <w:rPr>
          <w:rFonts w:eastAsia="OfficinaSansStd-Bold" w:cs="Arial"/>
          <w:lang w:bidi="ks-Deva"/>
        </w:rPr>
        <w:tab/>
      </w:r>
      <w:r w:rsidRPr="00A33F00">
        <w:rPr>
          <w:rFonts w:eastAsia="OfficinaSansStd-Bold" w:cs="Arial"/>
          <w:b/>
          <w:bCs/>
          <w:lang w:bidi="ks-Deva"/>
        </w:rPr>
        <w:t>2,75.10</w:t>
      </w:r>
      <w:r w:rsidRPr="00A33F00">
        <w:rPr>
          <w:rFonts w:eastAsia="OfficinaSansStd-Bold" w:cs="Arial"/>
          <w:b/>
          <w:bCs/>
          <w:vertAlign w:val="superscript"/>
          <w:lang w:bidi="ks-Deva"/>
        </w:rPr>
        <w:t>7</w:t>
      </w:r>
      <w:r w:rsidRPr="00A33F00">
        <w:rPr>
          <w:rFonts w:eastAsia="OfficinaSansStd-Bold" w:cs="Arial"/>
          <w:b/>
          <w:bCs/>
          <w:lang w:bidi="ks-Deva"/>
        </w:rPr>
        <w:t xml:space="preserve"> m</w:t>
      </w:r>
      <w:r w:rsidRPr="00A33F00">
        <w:rPr>
          <w:rFonts w:eastAsia="OfficinaSansStd-Bold" w:cs="Arial"/>
          <w:b/>
          <w:bCs/>
          <w:vertAlign w:val="superscript"/>
          <w:lang w:bidi="ks-Deva"/>
        </w:rPr>
        <w:t>3</w:t>
      </w:r>
    </w:p>
    <w:p w:rsidR="00323610" w:rsidRPr="00A33F00" w:rsidRDefault="00323610" w:rsidP="005E4B96">
      <w:pPr>
        <w:spacing w:after="0"/>
        <w:jc w:val="both"/>
        <w:rPr>
          <w:rFonts w:eastAsia="OfficinaSansStd-Bold" w:cs="Arial"/>
          <w:lang w:bidi="ks-Deva"/>
        </w:rPr>
      </w:pPr>
    </w:p>
    <w:p w:rsidR="005E4B96" w:rsidRPr="00A33F00" w:rsidRDefault="005E4B96" w:rsidP="005E4B96">
      <w:pPr>
        <w:spacing w:after="0"/>
        <w:jc w:val="both"/>
        <w:rPr>
          <w:rFonts w:eastAsia="OfficinaSansStd-Bold" w:cs="Arial"/>
          <w:lang w:bidi="ks-Deva"/>
        </w:rPr>
      </w:pPr>
      <w:r w:rsidRPr="00A33F00">
        <w:rPr>
          <w:rFonts w:eastAsia="OfficinaSansStd-Bold" w:cs="Arial"/>
          <w:lang w:bidi="ks-Deva"/>
        </w:rPr>
        <w:t>2-PAU 2012/JUNY</w:t>
      </w:r>
    </w:p>
    <w:p w:rsidR="005E4B96" w:rsidRPr="00A33F00" w:rsidRDefault="005E4B96" w:rsidP="005E4B96">
      <w:pPr>
        <w:spacing w:after="0"/>
        <w:jc w:val="both"/>
        <w:rPr>
          <w:rFonts w:eastAsia="OfficinaSansStd-Bold" w:cs="Arial"/>
          <w:b/>
          <w:lang w:bidi="ks-Deva"/>
        </w:rPr>
      </w:pPr>
      <w:proofErr w:type="spellStart"/>
      <w:r w:rsidRPr="00A33F00">
        <w:rPr>
          <w:rFonts w:cs="Arial"/>
          <w:sz w:val="24"/>
          <w:szCs w:val="24"/>
          <w:lang w:val="es-ES" w:eastAsia="es-ES"/>
        </w:rPr>
        <w:t>D’una</w:t>
      </w:r>
      <w:proofErr w:type="spellEnd"/>
      <w:r w:rsidRPr="00A33F00">
        <w:rPr>
          <w:rFonts w:cs="Arial"/>
          <w:sz w:val="24"/>
          <w:szCs w:val="24"/>
          <w:lang w:val="es-ES" w:eastAsia="es-ES"/>
        </w:rPr>
        <w:t xml:space="preserve"> presa situada a una </w:t>
      </w:r>
      <w:proofErr w:type="spellStart"/>
      <w:r w:rsidRPr="00A33F00">
        <w:rPr>
          <w:rFonts w:cs="Arial"/>
          <w:sz w:val="24"/>
          <w:szCs w:val="24"/>
          <w:lang w:val="es-ES" w:eastAsia="es-ES"/>
        </w:rPr>
        <w:t>alçada</w:t>
      </w:r>
      <w:proofErr w:type="spellEnd"/>
      <w:r w:rsidRPr="00A33F00">
        <w:rPr>
          <w:rFonts w:cs="Arial"/>
          <w:sz w:val="24"/>
          <w:szCs w:val="24"/>
          <w:lang w:val="es-ES" w:eastAsia="es-ES"/>
        </w:rPr>
        <w:t xml:space="preserve"> de 100 m sobre la zona de turbines </w:t>
      </w:r>
      <w:proofErr w:type="spellStart"/>
      <w:r w:rsidRPr="00A33F00">
        <w:rPr>
          <w:rFonts w:cs="Arial"/>
          <w:sz w:val="24"/>
          <w:szCs w:val="24"/>
          <w:lang w:val="es-ES" w:eastAsia="es-ES"/>
        </w:rPr>
        <w:t>baixa</w:t>
      </w:r>
      <w:proofErr w:type="spellEnd"/>
      <w:r w:rsidRPr="00A33F00">
        <w:rPr>
          <w:rFonts w:cs="Arial"/>
          <w:sz w:val="24"/>
          <w:szCs w:val="24"/>
          <w:lang w:val="es-ES" w:eastAsia="es-ES"/>
        </w:rPr>
        <w:t xml:space="preserve"> una </w:t>
      </w:r>
      <w:proofErr w:type="spellStart"/>
      <w:r w:rsidRPr="00A33F00">
        <w:rPr>
          <w:rFonts w:cs="Arial"/>
          <w:sz w:val="24"/>
          <w:szCs w:val="24"/>
          <w:lang w:val="es-ES" w:eastAsia="es-ES"/>
        </w:rPr>
        <w:t>canonada</w:t>
      </w:r>
      <w:proofErr w:type="spellEnd"/>
      <w:r w:rsidRPr="00A33F00">
        <w:rPr>
          <w:rFonts w:cs="Arial"/>
          <w:sz w:val="24"/>
          <w:szCs w:val="24"/>
          <w:lang w:val="es-ES" w:eastAsia="es-ES"/>
        </w:rPr>
        <w:t xml:space="preserve"> de </w:t>
      </w:r>
      <w:proofErr w:type="spellStart"/>
      <w:r w:rsidRPr="00A33F00">
        <w:rPr>
          <w:rFonts w:cs="Arial"/>
          <w:sz w:val="24"/>
          <w:szCs w:val="24"/>
          <w:lang w:val="es-ES" w:eastAsia="es-ES"/>
        </w:rPr>
        <w:t>diàmetre</w:t>
      </w:r>
      <w:proofErr w:type="spellEnd"/>
      <w:r w:rsidRPr="00A33F00">
        <w:rPr>
          <w:rFonts w:cs="Arial"/>
          <w:sz w:val="24"/>
          <w:szCs w:val="24"/>
          <w:lang w:val="es-ES" w:eastAsia="es-ES"/>
        </w:rPr>
        <w:t xml:space="preserve"> 25 cm. Si no hi ha </w:t>
      </w:r>
      <w:proofErr w:type="spellStart"/>
      <w:r w:rsidRPr="00A33F00">
        <w:rPr>
          <w:rFonts w:cs="Arial"/>
          <w:sz w:val="24"/>
          <w:szCs w:val="24"/>
          <w:lang w:val="es-ES" w:eastAsia="es-ES"/>
        </w:rPr>
        <w:t>pèrdues</w:t>
      </w:r>
      <w:proofErr w:type="spellEnd"/>
      <w:r w:rsidRPr="00A33F00">
        <w:rPr>
          <w:rFonts w:cs="Arial"/>
          <w:sz w:val="24"/>
          <w:szCs w:val="24"/>
          <w:lang w:val="es-ES" w:eastAsia="es-ES"/>
        </w:rPr>
        <w:t xml:space="preserve"> i es </w:t>
      </w:r>
      <w:proofErr w:type="spellStart"/>
      <w:r w:rsidRPr="00A33F00">
        <w:rPr>
          <w:rFonts w:cs="Arial"/>
          <w:sz w:val="24"/>
          <w:szCs w:val="24"/>
          <w:lang w:val="es-ES" w:eastAsia="es-ES"/>
        </w:rPr>
        <w:t>vol</w:t>
      </w:r>
      <w:proofErr w:type="spellEnd"/>
      <w:r w:rsidRPr="00A33F00">
        <w:rPr>
          <w:rFonts w:cs="Arial"/>
          <w:sz w:val="24"/>
          <w:szCs w:val="24"/>
          <w:lang w:val="es-ES" w:eastAsia="es-ES"/>
        </w:rPr>
        <w:t xml:space="preserve"> que se </w:t>
      </w:r>
      <w:proofErr w:type="spellStart"/>
      <w:r w:rsidRPr="00A33F00">
        <w:rPr>
          <w:rFonts w:cs="Arial"/>
          <w:sz w:val="24"/>
          <w:szCs w:val="24"/>
          <w:lang w:val="es-ES" w:eastAsia="es-ES"/>
        </w:rPr>
        <w:t>subministri</w:t>
      </w:r>
      <w:proofErr w:type="spellEnd"/>
      <w:r w:rsidRPr="00A33F00">
        <w:rPr>
          <w:rFonts w:cs="Arial"/>
          <w:sz w:val="24"/>
          <w:szCs w:val="24"/>
          <w:lang w:val="es-ES" w:eastAsia="es-ES"/>
        </w:rPr>
        <w:t xml:space="preserve"> una </w:t>
      </w:r>
      <w:proofErr w:type="spellStart"/>
      <w:r w:rsidRPr="00A33F00">
        <w:rPr>
          <w:rFonts w:cs="Arial"/>
          <w:sz w:val="24"/>
          <w:szCs w:val="24"/>
          <w:lang w:val="es-ES" w:eastAsia="es-ES"/>
        </w:rPr>
        <w:t>potència</w:t>
      </w:r>
      <w:proofErr w:type="spellEnd"/>
      <w:r w:rsidRPr="00A33F00">
        <w:rPr>
          <w:rFonts w:cs="Arial"/>
          <w:sz w:val="24"/>
          <w:szCs w:val="24"/>
          <w:lang w:val="es-ES" w:eastAsia="es-ES"/>
        </w:rPr>
        <w:t xml:space="preserve"> de 1000 kW, </w:t>
      </w:r>
      <w:proofErr w:type="spellStart"/>
      <w:r w:rsidRPr="00A33F00">
        <w:rPr>
          <w:rFonts w:cs="Arial"/>
          <w:sz w:val="24"/>
          <w:szCs w:val="24"/>
          <w:lang w:val="es-ES" w:eastAsia="es-ES"/>
        </w:rPr>
        <w:t>quin</w:t>
      </w:r>
      <w:proofErr w:type="spellEnd"/>
      <w:r w:rsidRPr="00A33F00">
        <w:rPr>
          <w:rFonts w:cs="Arial"/>
          <w:sz w:val="24"/>
          <w:szCs w:val="24"/>
          <w:lang w:val="es-ES" w:eastAsia="es-ES"/>
        </w:rPr>
        <w:t xml:space="preserve"> ha de ser el cabal </w:t>
      </w:r>
      <w:proofErr w:type="spellStart"/>
      <w:r w:rsidRPr="00A33F00">
        <w:rPr>
          <w:rFonts w:cs="Arial"/>
          <w:sz w:val="24"/>
          <w:szCs w:val="24"/>
          <w:lang w:val="es-ES" w:eastAsia="es-ES"/>
        </w:rPr>
        <w:t>d’aigua</w:t>
      </w:r>
      <w:proofErr w:type="spellEnd"/>
      <w:r w:rsidRPr="00A33F00">
        <w:rPr>
          <w:rFonts w:cs="Arial"/>
          <w:sz w:val="24"/>
          <w:szCs w:val="24"/>
          <w:lang w:val="es-ES" w:eastAsia="es-ES"/>
        </w:rPr>
        <w:t xml:space="preserve">? A quina </w:t>
      </w:r>
      <w:proofErr w:type="spellStart"/>
      <w:r w:rsidRPr="00A33F00">
        <w:rPr>
          <w:rFonts w:cs="Arial"/>
          <w:sz w:val="24"/>
          <w:szCs w:val="24"/>
          <w:lang w:val="es-ES" w:eastAsia="es-ES"/>
        </w:rPr>
        <w:t>velocitat</w:t>
      </w:r>
      <w:proofErr w:type="spellEnd"/>
      <w:r w:rsidRPr="00A33F00">
        <w:rPr>
          <w:rFonts w:cs="Arial"/>
          <w:sz w:val="24"/>
          <w:szCs w:val="24"/>
          <w:lang w:val="es-ES" w:eastAsia="es-ES"/>
        </w:rPr>
        <w:t xml:space="preserve"> ha de </w:t>
      </w:r>
      <w:proofErr w:type="spellStart"/>
      <w:r w:rsidRPr="00A33F00">
        <w:rPr>
          <w:rFonts w:cs="Arial"/>
          <w:sz w:val="24"/>
          <w:szCs w:val="24"/>
          <w:lang w:val="es-ES" w:eastAsia="es-ES"/>
        </w:rPr>
        <w:t>baixar</w:t>
      </w:r>
      <w:proofErr w:type="spellEnd"/>
      <w:r w:rsidRPr="00A33F00">
        <w:rPr>
          <w:rFonts w:cs="Arial"/>
          <w:sz w:val="24"/>
          <w:szCs w:val="24"/>
          <w:lang w:val="es-ES" w:eastAsia="es-ES"/>
        </w:rPr>
        <w:t xml:space="preserve"> </w:t>
      </w:r>
      <w:proofErr w:type="spellStart"/>
      <w:r w:rsidRPr="00A33F00">
        <w:rPr>
          <w:rFonts w:cs="Arial"/>
          <w:sz w:val="24"/>
          <w:szCs w:val="24"/>
          <w:lang w:val="es-ES" w:eastAsia="es-ES"/>
        </w:rPr>
        <w:t>l’aigua</w:t>
      </w:r>
      <w:proofErr w:type="spellEnd"/>
      <w:r w:rsidRPr="00A33F00">
        <w:rPr>
          <w:rFonts w:cs="Arial"/>
          <w:sz w:val="24"/>
          <w:szCs w:val="24"/>
          <w:lang w:val="es-ES" w:eastAsia="es-ES"/>
        </w:rPr>
        <w:t>?</w:t>
      </w:r>
      <w:r w:rsidRPr="00A33F00">
        <w:rPr>
          <w:rFonts w:cs="Arial"/>
          <w:sz w:val="24"/>
          <w:szCs w:val="24"/>
          <w:lang w:val="es-ES" w:eastAsia="es-ES"/>
        </w:rPr>
        <w:tab/>
      </w:r>
      <w:r w:rsidR="00323610" w:rsidRPr="00A33F00">
        <w:rPr>
          <w:rFonts w:cs="Arial"/>
          <w:sz w:val="24"/>
          <w:szCs w:val="24"/>
          <w:lang w:val="es-ES" w:eastAsia="es-ES"/>
        </w:rPr>
        <w:tab/>
      </w:r>
      <w:r w:rsidR="000C03F5" w:rsidRPr="00A33F00">
        <w:rPr>
          <w:rFonts w:cs="Arial"/>
          <w:sz w:val="24"/>
          <w:szCs w:val="24"/>
          <w:lang w:val="es-ES" w:eastAsia="es-ES"/>
        </w:rPr>
        <w:tab/>
      </w:r>
      <w:r w:rsidR="000C03F5" w:rsidRPr="00A33F00">
        <w:rPr>
          <w:rFonts w:cs="Arial"/>
          <w:sz w:val="24"/>
          <w:szCs w:val="24"/>
          <w:lang w:val="es-ES" w:eastAsia="es-ES"/>
        </w:rPr>
        <w:tab/>
      </w:r>
      <w:r w:rsidR="002B1E69" w:rsidRPr="00A33F00">
        <w:rPr>
          <w:rFonts w:cs="Arial"/>
          <w:b/>
          <w:sz w:val="24"/>
          <w:szCs w:val="24"/>
          <w:lang w:val="es-ES" w:eastAsia="es-ES"/>
        </w:rPr>
        <w:t>1 m</w:t>
      </w:r>
      <w:r w:rsidR="002B1E69" w:rsidRPr="00A33F00">
        <w:rPr>
          <w:rFonts w:cs="Arial"/>
          <w:b/>
          <w:sz w:val="24"/>
          <w:szCs w:val="24"/>
          <w:vertAlign w:val="superscript"/>
          <w:lang w:val="es-ES" w:eastAsia="es-ES"/>
        </w:rPr>
        <w:t>3</w:t>
      </w:r>
      <w:r w:rsidR="002B1E69" w:rsidRPr="00A33F00">
        <w:rPr>
          <w:rFonts w:cs="Arial"/>
          <w:b/>
          <w:sz w:val="24"/>
          <w:szCs w:val="24"/>
          <w:lang w:val="es-ES" w:eastAsia="es-ES"/>
        </w:rPr>
        <w:t>/s</w:t>
      </w:r>
      <w:r w:rsidR="002B1E69" w:rsidRPr="00A33F00">
        <w:rPr>
          <w:rFonts w:cs="Arial"/>
          <w:b/>
          <w:sz w:val="24"/>
          <w:szCs w:val="24"/>
          <w:lang w:val="es-ES" w:eastAsia="es-ES"/>
        </w:rPr>
        <w:tab/>
      </w:r>
      <w:r w:rsidRPr="00A33F00">
        <w:rPr>
          <w:rFonts w:cs="Arial"/>
          <w:sz w:val="24"/>
          <w:szCs w:val="24"/>
          <w:lang w:val="es-ES" w:eastAsia="es-ES"/>
        </w:rPr>
        <w:tab/>
      </w:r>
      <w:r w:rsidR="002B1E69" w:rsidRPr="00A33F00">
        <w:rPr>
          <w:rFonts w:cs="Arial"/>
          <w:b/>
          <w:sz w:val="24"/>
          <w:szCs w:val="24"/>
          <w:lang w:val="es-ES" w:eastAsia="es-ES"/>
        </w:rPr>
        <w:t>21 m/s</w:t>
      </w:r>
      <w:r w:rsidRPr="00A33F00">
        <w:rPr>
          <w:rFonts w:cs="Arial"/>
          <w:sz w:val="24"/>
          <w:szCs w:val="24"/>
          <w:lang w:val="es-ES" w:eastAsia="es-ES"/>
        </w:rPr>
        <w:tab/>
      </w:r>
    </w:p>
    <w:p w:rsidR="00540F6E" w:rsidRPr="00A33F00" w:rsidRDefault="00540F6E" w:rsidP="00B901C8">
      <w:pPr>
        <w:spacing w:after="0"/>
        <w:jc w:val="both"/>
        <w:rPr>
          <w:rFonts w:cs="Arial"/>
          <w:b/>
        </w:rPr>
      </w:pPr>
    </w:p>
    <w:p w:rsidR="00EA39C1" w:rsidRPr="00A33F00" w:rsidRDefault="00EA39C1" w:rsidP="00EA39C1">
      <w:pPr>
        <w:spacing w:after="0"/>
      </w:pPr>
      <w:r w:rsidRPr="00A33F00">
        <w:rPr>
          <w:rFonts w:cs="Arial"/>
        </w:rPr>
        <w:t xml:space="preserve">3- </w:t>
      </w:r>
      <w:r w:rsidRPr="00A33F00">
        <w:t>Un envasament de10 053 m</w:t>
      </w:r>
      <w:r w:rsidRPr="00A33F00">
        <w:rPr>
          <w:vertAlign w:val="superscript"/>
        </w:rPr>
        <w:t>3</w:t>
      </w:r>
      <w:r w:rsidRPr="00A33F00">
        <w:t>, està situat a una altura de 60 m sobre un grup turbina- alternador. Amb l’aigua de l’envasament la central pot funcionar sense interrupció durant 16 hores. El rendiment del grup  turbina- alternador és del 80%. La densitat de l’aigua és 1000 Kg/m</w:t>
      </w:r>
      <w:r w:rsidRPr="00A33F00">
        <w:rPr>
          <w:vertAlign w:val="superscript"/>
        </w:rPr>
        <w:t>3</w:t>
      </w:r>
      <w:r w:rsidR="00A56A61" w:rsidRPr="00A33F00">
        <w:rPr>
          <w:vertAlign w:val="subscript"/>
        </w:rPr>
        <w:t xml:space="preserve">. </w:t>
      </w:r>
      <w:r w:rsidRPr="00A33F00">
        <w:t>Calcula:</w:t>
      </w:r>
    </w:p>
    <w:p w:rsidR="00EA39C1" w:rsidRPr="00A33F00" w:rsidRDefault="00EA39C1" w:rsidP="00EA39C1">
      <w:pPr>
        <w:spacing w:after="0"/>
      </w:pPr>
      <w:r w:rsidRPr="00A33F00">
        <w:t xml:space="preserve">a) L’energia elèctrica útil, expressada en </w:t>
      </w:r>
      <w:proofErr w:type="spellStart"/>
      <w:r w:rsidRPr="00A33F00">
        <w:t>Kwh</w:t>
      </w:r>
      <w:proofErr w:type="spellEnd"/>
      <w:r w:rsidRPr="00A33F00">
        <w:t>, entregada per la turbina.</w:t>
      </w:r>
    </w:p>
    <w:p w:rsidR="00EA39C1" w:rsidRPr="00A33F00" w:rsidRDefault="00EA39C1" w:rsidP="00EA39C1">
      <w:pPr>
        <w:rPr>
          <w:rFonts w:cs="Arial"/>
        </w:rPr>
      </w:pPr>
      <w:r w:rsidRPr="00A33F00">
        <w:rPr>
          <w:rFonts w:cs="Arial"/>
        </w:rPr>
        <w:t>b) Potència de la turbina.</w:t>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r>
      <w:r w:rsidRPr="00A33F00">
        <w:rPr>
          <w:rFonts w:cs="Arial"/>
        </w:rPr>
        <w:tab/>
        <w:t xml:space="preserve"> </w:t>
      </w:r>
      <w:r w:rsidR="003F3C3D" w:rsidRPr="00A33F00">
        <w:rPr>
          <w:rFonts w:cs="Arial"/>
          <w:b/>
        </w:rPr>
        <w:tab/>
      </w:r>
      <w:r w:rsidRPr="00A33F00">
        <w:rPr>
          <w:rFonts w:cs="Arial"/>
          <w:b/>
        </w:rPr>
        <w:t>1</w:t>
      </w:r>
      <w:r w:rsidR="003F3C3D" w:rsidRPr="00A33F00">
        <w:rPr>
          <w:rFonts w:cs="Arial"/>
          <w:b/>
        </w:rPr>
        <w:t xml:space="preserve"> </w:t>
      </w:r>
      <w:r w:rsidRPr="00A33F00">
        <w:rPr>
          <w:rFonts w:cs="Arial"/>
          <w:b/>
        </w:rPr>
        <w:t>313,6  KWh</w:t>
      </w:r>
      <w:r w:rsidRPr="00A33F00">
        <w:rPr>
          <w:rFonts w:cs="Arial"/>
          <w:b/>
        </w:rPr>
        <w:tab/>
        <w:t>82 KW</w:t>
      </w:r>
    </w:p>
    <w:p w:rsidR="00EA39C1" w:rsidRPr="00A33F00" w:rsidRDefault="00EA39C1" w:rsidP="00B901C8">
      <w:pPr>
        <w:spacing w:after="0"/>
        <w:jc w:val="both"/>
        <w:rPr>
          <w:rFonts w:cs="Arial"/>
        </w:rPr>
      </w:pPr>
    </w:p>
    <w:p w:rsidR="00B57EF5" w:rsidRPr="00A33F00" w:rsidRDefault="00B57EF5" w:rsidP="00B901C8">
      <w:pPr>
        <w:spacing w:after="0"/>
        <w:jc w:val="both"/>
        <w:rPr>
          <w:rFonts w:cs="Arial"/>
          <w:b/>
        </w:rPr>
      </w:pPr>
    </w:p>
    <w:p w:rsidR="00B57EF5" w:rsidRPr="00A33F00" w:rsidRDefault="00B57EF5" w:rsidP="00B901C8">
      <w:pPr>
        <w:spacing w:after="0"/>
        <w:jc w:val="both"/>
        <w:rPr>
          <w:rFonts w:cs="Arial"/>
          <w:b/>
        </w:rPr>
      </w:pPr>
    </w:p>
    <w:p w:rsidR="00B57EF5" w:rsidRPr="00A33F00" w:rsidRDefault="00B57EF5" w:rsidP="00B901C8">
      <w:pPr>
        <w:spacing w:after="0"/>
        <w:jc w:val="both"/>
        <w:rPr>
          <w:rFonts w:cs="Arial"/>
          <w:b/>
        </w:rPr>
      </w:pPr>
    </w:p>
    <w:p w:rsidR="00B57EF5" w:rsidRPr="00A33F00" w:rsidRDefault="00B57EF5" w:rsidP="00B901C8">
      <w:pPr>
        <w:spacing w:after="0"/>
        <w:jc w:val="both"/>
        <w:rPr>
          <w:rFonts w:cs="Arial"/>
          <w:b/>
        </w:rPr>
      </w:pPr>
    </w:p>
    <w:p w:rsidR="00A33F00" w:rsidRPr="00A33F00" w:rsidRDefault="004F33CA" w:rsidP="004977BC">
      <w:pPr>
        <w:jc w:val="both"/>
        <w:rPr>
          <w:rFonts w:cs="Arial"/>
        </w:rPr>
      </w:pPr>
      <w:r w:rsidRPr="00A33F00">
        <w:rPr>
          <w:rFonts w:cs="Arial"/>
        </w:rPr>
        <w:tab/>
      </w:r>
    </w:p>
    <w:p w:rsidR="00A33F00" w:rsidRPr="00A33F00" w:rsidRDefault="00A33F00" w:rsidP="004977BC">
      <w:pPr>
        <w:jc w:val="both"/>
        <w:rPr>
          <w:rFonts w:cs="Arial"/>
        </w:rPr>
      </w:pPr>
    </w:p>
    <w:p w:rsidR="00A33F00" w:rsidRPr="00A33F00" w:rsidRDefault="00A33F00" w:rsidP="004977BC">
      <w:pPr>
        <w:jc w:val="both"/>
        <w:rPr>
          <w:rFonts w:cs="Arial"/>
        </w:rPr>
      </w:pPr>
    </w:p>
    <w:p w:rsidR="00A33F00" w:rsidRPr="00A33F00" w:rsidRDefault="00A33F00" w:rsidP="004977BC">
      <w:pPr>
        <w:jc w:val="both"/>
        <w:rPr>
          <w:rFonts w:cs="Arial"/>
        </w:rPr>
      </w:pPr>
    </w:p>
    <w:p w:rsidR="00747A1C" w:rsidRPr="00A33F00" w:rsidRDefault="00385825" w:rsidP="00E84552">
      <w:pPr>
        <w:jc w:val="both"/>
        <w:rPr>
          <w:rFonts w:cs="Arial"/>
        </w:rPr>
      </w:pPr>
      <w:r>
        <w:rPr>
          <w:noProof/>
          <w:lang w:val="es-ES" w:eastAsia="es-ES"/>
        </w:rPr>
        <mc:AlternateContent>
          <mc:Choice Requires="wps">
            <w:drawing>
              <wp:anchor distT="0" distB="0" distL="114300" distR="114300" simplePos="0" relativeHeight="251658240" behindDoc="0" locked="0" layoutInCell="1" allowOverlap="1">
                <wp:simplePos x="0" y="0"/>
                <wp:positionH relativeFrom="column">
                  <wp:posOffset>2247900</wp:posOffset>
                </wp:positionH>
                <wp:positionV relativeFrom="paragraph">
                  <wp:posOffset>219075</wp:posOffset>
                </wp:positionV>
                <wp:extent cx="2583815" cy="375920"/>
                <wp:effectExtent l="0" t="0" r="0" b="0"/>
                <wp:wrapNone/>
                <wp:docPr id="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815" cy="375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3F00" w:rsidRDefault="00A33F0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2" o:spid="_x0000_s1026" type="#_x0000_t202" style="position:absolute;left:0;text-align:left;margin-left:177pt;margin-top:17.25pt;width:203.45pt;height:29.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" stroked="f">
                <v:textbox>
                  <w:txbxContent>
                    <w:p w:rsidR="00A33F00" w:rsidRDefault="00A33F00"/>
                  </w:txbxContent>
                </v:textbox>
              </v:shape>
            </w:pict>
          </mc:Fallback>
        </mc:AlternateContent>
      </w:r>
    </w:p>
    <w:p w:rsidR="00747A1C" w:rsidRPr="00A33F00" w:rsidRDefault="00747A1C" w:rsidP="00747A1C">
      <w:pPr>
        <w:tabs>
          <w:tab w:val="left" w:pos="2070"/>
        </w:tabs>
        <w:rPr>
          <w:rFonts w:cs="Arial"/>
        </w:rPr>
      </w:pPr>
    </w:p>
    <w:p w:rsidR="00BD1CC3" w:rsidRPr="00A33F00" w:rsidRDefault="00BD1CC3" w:rsidP="004977BC">
      <w:pPr>
        <w:jc w:val="both"/>
        <w:rPr>
          <w:rFonts w:cs="Arial"/>
        </w:rPr>
      </w:pPr>
    </w:p>
    <w:p w:rsidR="00BD1CC3" w:rsidRPr="00A33F00" w:rsidRDefault="00BD1CC3" w:rsidP="004977BC">
      <w:pPr>
        <w:jc w:val="both"/>
        <w:rPr>
          <w:rFonts w:cs="Arial"/>
        </w:rPr>
      </w:pPr>
    </w:p>
    <w:sectPr w:rsidR="00BD1CC3" w:rsidRPr="00A33F00" w:rsidSect="003B0B31">
      <w:footerReference w:type="default" r:id="rId14"/>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0002" w:rsidRDefault="00B00002" w:rsidP="000C03F5">
      <w:pPr>
        <w:spacing w:after="0" w:line="240" w:lineRule="auto"/>
      </w:pPr>
      <w:r>
        <w:separator/>
      </w:r>
    </w:p>
  </w:endnote>
  <w:endnote w:type="continuationSeparator" w:id="0">
    <w:p w:rsidR="00B00002" w:rsidRDefault="00B00002" w:rsidP="000C03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OfficinaSansStd-Bold">
    <w:altName w:val="MS Mincho"/>
    <w:panose1 w:val="00000000000000000000"/>
    <w:charset w:val="80"/>
    <w:family w:val="auto"/>
    <w:notTrueType/>
    <w:pitch w:val="default"/>
    <w:sig w:usb0="00000000" w:usb1="08070000" w:usb2="00000010" w:usb3="00000000" w:csb0="00020000" w:csb1="00000000"/>
  </w:font>
  <w:font w:name="TimesNewRoman">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03F5" w:rsidRDefault="000C03F5">
    <w:pPr>
      <w:pStyle w:val="Piedepgina"/>
      <w:jc w:val="right"/>
    </w:pPr>
    <w:r>
      <w:fldChar w:fldCharType="begin"/>
    </w:r>
    <w:r>
      <w:instrText>PAGE   \* MERGEFORMAT</w:instrText>
    </w:r>
    <w:r>
      <w:fldChar w:fldCharType="separate"/>
    </w:r>
    <w:r w:rsidR="00385825" w:rsidRPr="00385825">
      <w:rPr>
        <w:noProof/>
        <w:lang w:val="es-ES"/>
      </w:rPr>
      <w:t>1</w:t>
    </w:r>
    <w:r>
      <w:fldChar w:fldCharType="end"/>
    </w:r>
  </w:p>
  <w:p w:rsidR="000C03F5" w:rsidRDefault="000C03F5">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0002" w:rsidRDefault="00B00002" w:rsidP="000C03F5">
      <w:pPr>
        <w:spacing w:after="0" w:line="240" w:lineRule="auto"/>
      </w:pPr>
      <w:r>
        <w:separator/>
      </w:r>
    </w:p>
  </w:footnote>
  <w:footnote w:type="continuationSeparator" w:id="0">
    <w:p w:rsidR="00B00002" w:rsidRDefault="00B00002" w:rsidP="000C03F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E875E8"/>
    <w:multiLevelType w:val="hybridMultilevel"/>
    <w:tmpl w:val="F73ECA5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53163C35"/>
    <w:multiLevelType w:val="hybridMultilevel"/>
    <w:tmpl w:val="FB20B6E4"/>
    <w:lvl w:ilvl="0" w:tplc="0C0A0001">
      <w:start w:val="1"/>
      <w:numFmt w:val="bullet"/>
      <w:lvlText w:val=""/>
      <w:lvlJc w:val="left"/>
      <w:pPr>
        <w:tabs>
          <w:tab w:val="num" w:pos="1425"/>
        </w:tabs>
        <w:ind w:left="1425" w:hanging="360"/>
      </w:pPr>
      <w:rPr>
        <w:rFonts w:ascii="Symbol" w:hAnsi="Symbol" w:hint="default"/>
      </w:rPr>
    </w:lvl>
    <w:lvl w:ilvl="1" w:tplc="0C0A0003" w:tentative="1">
      <w:start w:val="1"/>
      <w:numFmt w:val="bullet"/>
      <w:lvlText w:val="o"/>
      <w:lvlJc w:val="left"/>
      <w:pPr>
        <w:tabs>
          <w:tab w:val="num" w:pos="2145"/>
        </w:tabs>
        <w:ind w:left="2145" w:hanging="360"/>
      </w:pPr>
      <w:rPr>
        <w:rFonts w:ascii="Courier New" w:hAnsi="Courier New" w:hint="default"/>
      </w:rPr>
    </w:lvl>
    <w:lvl w:ilvl="2" w:tplc="0C0A0005" w:tentative="1">
      <w:start w:val="1"/>
      <w:numFmt w:val="bullet"/>
      <w:lvlText w:val=""/>
      <w:lvlJc w:val="left"/>
      <w:pPr>
        <w:tabs>
          <w:tab w:val="num" w:pos="2865"/>
        </w:tabs>
        <w:ind w:left="2865" w:hanging="360"/>
      </w:pPr>
      <w:rPr>
        <w:rFonts w:ascii="Wingdings" w:hAnsi="Wingdings" w:hint="default"/>
      </w:rPr>
    </w:lvl>
    <w:lvl w:ilvl="3" w:tplc="0C0A0001" w:tentative="1">
      <w:start w:val="1"/>
      <w:numFmt w:val="bullet"/>
      <w:lvlText w:val=""/>
      <w:lvlJc w:val="left"/>
      <w:pPr>
        <w:tabs>
          <w:tab w:val="num" w:pos="3585"/>
        </w:tabs>
        <w:ind w:left="3585" w:hanging="360"/>
      </w:pPr>
      <w:rPr>
        <w:rFonts w:ascii="Symbol" w:hAnsi="Symbol" w:hint="default"/>
      </w:rPr>
    </w:lvl>
    <w:lvl w:ilvl="4" w:tplc="0C0A0003" w:tentative="1">
      <w:start w:val="1"/>
      <w:numFmt w:val="bullet"/>
      <w:lvlText w:val="o"/>
      <w:lvlJc w:val="left"/>
      <w:pPr>
        <w:tabs>
          <w:tab w:val="num" w:pos="4305"/>
        </w:tabs>
        <w:ind w:left="4305" w:hanging="360"/>
      </w:pPr>
      <w:rPr>
        <w:rFonts w:ascii="Courier New" w:hAnsi="Courier New" w:hint="default"/>
      </w:rPr>
    </w:lvl>
    <w:lvl w:ilvl="5" w:tplc="0C0A0005" w:tentative="1">
      <w:start w:val="1"/>
      <w:numFmt w:val="bullet"/>
      <w:lvlText w:val=""/>
      <w:lvlJc w:val="left"/>
      <w:pPr>
        <w:tabs>
          <w:tab w:val="num" w:pos="5025"/>
        </w:tabs>
        <w:ind w:left="5025" w:hanging="360"/>
      </w:pPr>
      <w:rPr>
        <w:rFonts w:ascii="Wingdings" w:hAnsi="Wingdings" w:hint="default"/>
      </w:rPr>
    </w:lvl>
    <w:lvl w:ilvl="6" w:tplc="0C0A0001" w:tentative="1">
      <w:start w:val="1"/>
      <w:numFmt w:val="bullet"/>
      <w:lvlText w:val=""/>
      <w:lvlJc w:val="left"/>
      <w:pPr>
        <w:tabs>
          <w:tab w:val="num" w:pos="5745"/>
        </w:tabs>
        <w:ind w:left="5745" w:hanging="360"/>
      </w:pPr>
      <w:rPr>
        <w:rFonts w:ascii="Symbol" w:hAnsi="Symbol" w:hint="default"/>
      </w:rPr>
    </w:lvl>
    <w:lvl w:ilvl="7" w:tplc="0C0A0003" w:tentative="1">
      <w:start w:val="1"/>
      <w:numFmt w:val="bullet"/>
      <w:lvlText w:val="o"/>
      <w:lvlJc w:val="left"/>
      <w:pPr>
        <w:tabs>
          <w:tab w:val="num" w:pos="6465"/>
        </w:tabs>
        <w:ind w:left="6465" w:hanging="360"/>
      </w:pPr>
      <w:rPr>
        <w:rFonts w:ascii="Courier New" w:hAnsi="Courier New" w:hint="default"/>
      </w:rPr>
    </w:lvl>
    <w:lvl w:ilvl="8" w:tplc="0C0A0005" w:tentative="1">
      <w:start w:val="1"/>
      <w:numFmt w:val="bullet"/>
      <w:lvlText w:val=""/>
      <w:lvlJc w:val="left"/>
      <w:pPr>
        <w:tabs>
          <w:tab w:val="num" w:pos="7185"/>
        </w:tabs>
        <w:ind w:left="7185"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0B31"/>
    <w:rsid w:val="00002F1F"/>
    <w:rsid w:val="000036B7"/>
    <w:rsid w:val="00005530"/>
    <w:rsid w:val="00014BF9"/>
    <w:rsid w:val="00017362"/>
    <w:rsid w:val="00023B9C"/>
    <w:rsid w:val="000241F8"/>
    <w:rsid w:val="00045A08"/>
    <w:rsid w:val="00057E2C"/>
    <w:rsid w:val="00065ABF"/>
    <w:rsid w:val="000762F0"/>
    <w:rsid w:val="00077D2F"/>
    <w:rsid w:val="00086D72"/>
    <w:rsid w:val="00087F5D"/>
    <w:rsid w:val="000903B7"/>
    <w:rsid w:val="00094889"/>
    <w:rsid w:val="0009527F"/>
    <w:rsid w:val="000A1894"/>
    <w:rsid w:val="000A7A5E"/>
    <w:rsid w:val="000B307F"/>
    <w:rsid w:val="000B3904"/>
    <w:rsid w:val="000C03F5"/>
    <w:rsid w:val="000C075D"/>
    <w:rsid w:val="000C564E"/>
    <w:rsid w:val="0010520A"/>
    <w:rsid w:val="00111112"/>
    <w:rsid w:val="0011400C"/>
    <w:rsid w:val="00120371"/>
    <w:rsid w:val="00131E2B"/>
    <w:rsid w:val="00140E56"/>
    <w:rsid w:val="00145ED4"/>
    <w:rsid w:val="00146340"/>
    <w:rsid w:val="00153E26"/>
    <w:rsid w:val="00156622"/>
    <w:rsid w:val="00170495"/>
    <w:rsid w:val="00173D9F"/>
    <w:rsid w:val="00174E52"/>
    <w:rsid w:val="00185DA6"/>
    <w:rsid w:val="0018686A"/>
    <w:rsid w:val="00196059"/>
    <w:rsid w:val="001A12C0"/>
    <w:rsid w:val="001D454E"/>
    <w:rsid w:val="001E1553"/>
    <w:rsid w:val="001E1CC4"/>
    <w:rsid w:val="001F3A26"/>
    <w:rsid w:val="001F6DC6"/>
    <w:rsid w:val="001F6E10"/>
    <w:rsid w:val="00205392"/>
    <w:rsid w:val="0022587E"/>
    <w:rsid w:val="00226406"/>
    <w:rsid w:val="00235AE3"/>
    <w:rsid w:val="002429BF"/>
    <w:rsid w:val="0025702B"/>
    <w:rsid w:val="00266049"/>
    <w:rsid w:val="00285906"/>
    <w:rsid w:val="0028793B"/>
    <w:rsid w:val="002A4B7D"/>
    <w:rsid w:val="002A6B76"/>
    <w:rsid w:val="002B1E69"/>
    <w:rsid w:val="002D65E8"/>
    <w:rsid w:val="002E755F"/>
    <w:rsid w:val="002F29BD"/>
    <w:rsid w:val="002F57D7"/>
    <w:rsid w:val="002F7389"/>
    <w:rsid w:val="00310C01"/>
    <w:rsid w:val="00323610"/>
    <w:rsid w:val="00327EC0"/>
    <w:rsid w:val="00337B20"/>
    <w:rsid w:val="00342CC9"/>
    <w:rsid w:val="00385825"/>
    <w:rsid w:val="00385EA9"/>
    <w:rsid w:val="003A3C7A"/>
    <w:rsid w:val="003A68BD"/>
    <w:rsid w:val="003B0B31"/>
    <w:rsid w:val="003B5A6D"/>
    <w:rsid w:val="003F3C3D"/>
    <w:rsid w:val="003F466B"/>
    <w:rsid w:val="004025BC"/>
    <w:rsid w:val="004048D8"/>
    <w:rsid w:val="004064C5"/>
    <w:rsid w:val="00411D9E"/>
    <w:rsid w:val="00443D3D"/>
    <w:rsid w:val="00447466"/>
    <w:rsid w:val="0045615E"/>
    <w:rsid w:val="00475450"/>
    <w:rsid w:val="004854C8"/>
    <w:rsid w:val="00485F19"/>
    <w:rsid w:val="004860BC"/>
    <w:rsid w:val="004865F7"/>
    <w:rsid w:val="004977BC"/>
    <w:rsid w:val="004A1BE7"/>
    <w:rsid w:val="004F33CA"/>
    <w:rsid w:val="00510C9D"/>
    <w:rsid w:val="0051487E"/>
    <w:rsid w:val="00514EEA"/>
    <w:rsid w:val="00523243"/>
    <w:rsid w:val="00533335"/>
    <w:rsid w:val="005337E9"/>
    <w:rsid w:val="00540F6E"/>
    <w:rsid w:val="00541B9B"/>
    <w:rsid w:val="00554C0A"/>
    <w:rsid w:val="00570359"/>
    <w:rsid w:val="00574E5E"/>
    <w:rsid w:val="00580DE1"/>
    <w:rsid w:val="005A248B"/>
    <w:rsid w:val="005A3FCD"/>
    <w:rsid w:val="005B5D8F"/>
    <w:rsid w:val="005E4B96"/>
    <w:rsid w:val="005F59B7"/>
    <w:rsid w:val="006123AA"/>
    <w:rsid w:val="00620EBF"/>
    <w:rsid w:val="00630FB8"/>
    <w:rsid w:val="00631BAA"/>
    <w:rsid w:val="00647482"/>
    <w:rsid w:val="00647D82"/>
    <w:rsid w:val="00653CE6"/>
    <w:rsid w:val="00672857"/>
    <w:rsid w:val="00673DB5"/>
    <w:rsid w:val="00684C6C"/>
    <w:rsid w:val="00691DD5"/>
    <w:rsid w:val="00692D65"/>
    <w:rsid w:val="00693CD6"/>
    <w:rsid w:val="00697BB6"/>
    <w:rsid w:val="006A5B77"/>
    <w:rsid w:val="006B1EEA"/>
    <w:rsid w:val="006B311E"/>
    <w:rsid w:val="006C12FF"/>
    <w:rsid w:val="006C29CD"/>
    <w:rsid w:val="006D4F76"/>
    <w:rsid w:val="006E1BE2"/>
    <w:rsid w:val="00710048"/>
    <w:rsid w:val="00743533"/>
    <w:rsid w:val="00747A1C"/>
    <w:rsid w:val="007527A0"/>
    <w:rsid w:val="00762347"/>
    <w:rsid w:val="00765E33"/>
    <w:rsid w:val="007C26A7"/>
    <w:rsid w:val="007C3FD3"/>
    <w:rsid w:val="007D3BD5"/>
    <w:rsid w:val="007E219F"/>
    <w:rsid w:val="007E64AA"/>
    <w:rsid w:val="007F5253"/>
    <w:rsid w:val="007F7635"/>
    <w:rsid w:val="008264D0"/>
    <w:rsid w:val="008312A7"/>
    <w:rsid w:val="00835AFC"/>
    <w:rsid w:val="00847496"/>
    <w:rsid w:val="0086022D"/>
    <w:rsid w:val="0087792A"/>
    <w:rsid w:val="0088055B"/>
    <w:rsid w:val="00887A60"/>
    <w:rsid w:val="008A533A"/>
    <w:rsid w:val="008C0663"/>
    <w:rsid w:val="008C7318"/>
    <w:rsid w:val="008E719A"/>
    <w:rsid w:val="009001C9"/>
    <w:rsid w:val="00901477"/>
    <w:rsid w:val="00913CF7"/>
    <w:rsid w:val="00921310"/>
    <w:rsid w:val="00921D53"/>
    <w:rsid w:val="00922D71"/>
    <w:rsid w:val="009322EC"/>
    <w:rsid w:val="009451CA"/>
    <w:rsid w:val="009462DB"/>
    <w:rsid w:val="009877F4"/>
    <w:rsid w:val="00992765"/>
    <w:rsid w:val="00995A0A"/>
    <w:rsid w:val="009C0437"/>
    <w:rsid w:val="009C3754"/>
    <w:rsid w:val="009D01AD"/>
    <w:rsid w:val="009D35E9"/>
    <w:rsid w:val="009D6386"/>
    <w:rsid w:val="009E03FD"/>
    <w:rsid w:val="00A027E7"/>
    <w:rsid w:val="00A07AF1"/>
    <w:rsid w:val="00A07C19"/>
    <w:rsid w:val="00A11FB0"/>
    <w:rsid w:val="00A33F00"/>
    <w:rsid w:val="00A35AA9"/>
    <w:rsid w:val="00A43C7D"/>
    <w:rsid w:val="00A44EA7"/>
    <w:rsid w:val="00A56A61"/>
    <w:rsid w:val="00A65FA3"/>
    <w:rsid w:val="00A664B5"/>
    <w:rsid w:val="00AA7F98"/>
    <w:rsid w:val="00AB4998"/>
    <w:rsid w:val="00AB61F0"/>
    <w:rsid w:val="00AE4739"/>
    <w:rsid w:val="00AE4CCE"/>
    <w:rsid w:val="00AE66CC"/>
    <w:rsid w:val="00AF54CD"/>
    <w:rsid w:val="00B00002"/>
    <w:rsid w:val="00B06C12"/>
    <w:rsid w:val="00B11838"/>
    <w:rsid w:val="00B1262D"/>
    <w:rsid w:val="00B33D78"/>
    <w:rsid w:val="00B35F81"/>
    <w:rsid w:val="00B57EF5"/>
    <w:rsid w:val="00B609C6"/>
    <w:rsid w:val="00B77DC9"/>
    <w:rsid w:val="00B85EEA"/>
    <w:rsid w:val="00B901C8"/>
    <w:rsid w:val="00BA4D4B"/>
    <w:rsid w:val="00BB015A"/>
    <w:rsid w:val="00BB0330"/>
    <w:rsid w:val="00BB08A1"/>
    <w:rsid w:val="00BB2F49"/>
    <w:rsid w:val="00BB7A31"/>
    <w:rsid w:val="00BD1CC3"/>
    <w:rsid w:val="00C01834"/>
    <w:rsid w:val="00C019A7"/>
    <w:rsid w:val="00C112A8"/>
    <w:rsid w:val="00C12AA8"/>
    <w:rsid w:val="00C12F48"/>
    <w:rsid w:val="00C150A7"/>
    <w:rsid w:val="00C2016E"/>
    <w:rsid w:val="00C35E9F"/>
    <w:rsid w:val="00C41039"/>
    <w:rsid w:val="00C519A8"/>
    <w:rsid w:val="00C70F81"/>
    <w:rsid w:val="00C71C98"/>
    <w:rsid w:val="00C73E6F"/>
    <w:rsid w:val="00C868CF"/>
    <w:rsid w:val="00CA40F3"/>
    <w:rsid w:val="00CB3607"/>
    <w:rsid w:val="00CD11A8"/>
    <w:rsid w:val="00CD15DC"/>
    <w:rsid w:val="00CD7ED6"/>
    <w:rsid w:val="00CE1A32"/>
    <w:rsid w:val="00CE721F"/>
    <w:rsid w:val="00D02740"/>
    <w:rsid w:val="00D05372"/>
    <w:rsid w:val="00D1389C"/>
    <w:rsid w:val="00D14D76"/>
    <w:rsid w:val="00D1561D"/>
    <w:rsid w:val="00D21882"/>
    <w:rsid w:val="00D22EEB"/>
    <w:rsid w:val="00D375AE"/>
    <w:rsid w:val="00D45BCD"/>
    <w:rsid w:val="00D5005D"/>
    <w:rsid w:val="00D503E0"/>
    <w:rsid w:val="00D50E5D"/>
    <w:rsid w:val="00D60AA7"/>
    <w:rsid w:val="00D60E8D"/>
    <w:rsid w:val="00D640D8"/>
    <w:rsid w:val="00D775E7"/>
    <w:rsid w:val="00D95215"/>
    <w:rsid w:val="00DA1876"/>
    <w:rsid w:val="00DC5CD2"/>
    <w:rsid w:val="00DD21A6"/>
    <w:rsid w:val="00DF6EC2"/>
    <w:rsid w:val="00E0061F"/>
    <w:rsid w:val="00E02923"/>
    <w:rsid w:val="00E069D9"/>
    <w:rsid w:val="00E20D86"/>
    <w:rsid w:val="00E27D37"/>
    <w:rsid w:val="00E32F14"/>
    <w:rsid w:val="00E35699"/>
    <w:rsid w:val="00E36558"/>
    <w:rsid w:val="00E37127"/>
    <w:rsid w:val="00E60402"/>
    <w:rsid w:val="00E61741"/>
    <w:rsid w:val="00E66D3A"/>
    <w:rsid w:val="00E84552"/>
    <w:rsid w:val="00E95D09"/>
    <w:rsid w:val="00E97749"/>
    <w:rsid w:val="00EA39C1"/>
    <w:rsid w:val="00EB45BB"/>
    <w:rsid w:val="00EC642E"/>
    <w:rsid w:val="00ED7418"/>
    <w:rsid w:val="00EE53E2"/>
    <w:rsid w:val="00EE6154"/>
    <w:rsid w:val="00F0714F"/>
    <w:rsid w:val="00F203F1"/>
    <w:rsid w:val="00F2434E"/>
    <w:rsid w:val="00F31421"/>
    <w:rsid w:val="00F42891"/>
    <w:rsid w:val="00F66FD0"/>
    <w:rsid w:val="00F865AA"/>
    <w:rsid w:val="00F879C1"/>
    <w:rsid w:val="00F9010C"/>
    <w:rsid w:val="00FB05F1"/>
    <w:rsid w:val="00FD0F4F"/>
    <w:rsid w:val="00FE3425"/>
    <w:rsid w:val="00FF5FF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ca-ES"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B0B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ennegrita">
    <w:name w:val="Strong"/>
    <w:uiPriority w:val="22"/>
    <w:qFormat/>
    <w:rsid w:val="000C03F5"/>
    <w:rPr>
      <w:b/>
      <w:bCs/>
    </w:rPr>
  </w:style>
  <w:style w:type="paragraph" w:styleId="NormalWeb">
    <w:name w:val="Normal (Web)"/>
    <w:basedOn w:val="Normal"/>
    <w:uiPriority w:val="99"/>
    <w:unhideWhenUsed/>
    <w:rsid w:val="000C03F5"/>
    <w:pPr>
      <w:spacing w:before="100" w:beforeAutospacing="1" w:after="100" w:afterAutospacing="1" w:line="240" w:lineRule="auto"/>
    </w:pPr>
    <w:rPr>
      <w:rFonts w:ascii="Times New Roman" w:eastAsia="Times New Roman" w:hAnsi="Times New Roman"/>
      <w:sz w:val="24"/>
      <w:szCs w:val="24"/>
      <w:lang w:eastAsia="ca-ES"/>
    </w:rPr>
  </w:style>
  <w:style w:type="paragraph" w:styleId="Encabezado">
    <w:name w:val="header"/>
    <w:basedOn w:val="Normal"/>
    <w:link w:val="EncabezadoCar"/>
    <w:uiPriority w:val="99"/>
    <w:unhideWhenUsed/>
    <w:rsid w:val="000C03F5"/>
    <w:pPr>
      <w:tabs>
        <w:tab w:val="center" w:pos="4252"/>
        <w:tab w:val="right" w:pos="8504"/>
      </w:tabs>
    </w:pPr>
  </w:style>
  <w:style w:type="character" w:customStyle="1" w:styleId="EncabezadoCar">
    <w:name w:val="Encabezado Car"/>
    <w:link w:val="Encabezado"/>
    <w:uiPriority w:val="99"/>
    <w:rsid w:val="000C03F5"/>
    <w:rPr>
      <w:sz w:val="22"/>
      <w:szCs w:val="22"/>
      <w:lang w:eastAsia="en-US"/>
    </w:rPr>
  </w:style>
  <w:style w:type="paragraph" w:styleId="Piedepgina">
    <w:name w:val="footer"/>
    <w:basedOn w:val="Normal"/>
    <w:link w:val="PiedepginaCar"/>
    <w:uiPriority w:val="99"/>
    <w:unhideWhenUsed/>
    <w:rsid w:val="000C03F5"/>
    <w:pPr>
      <w:tabs>
        <w:tab w:val="center" w:pos="4252"/>
        <w:tab w:val="right" w:pos="8504"/>
      </w:tabs>
    </w:pPr>
  </w:style>
  <w:style w:type="character" w:customStyle="1" w:styleId="PiedepginaCar">
    <w:name w:val="Pie de página Car"/>
    <w:link w:val="Piedepgina"/>
    <w:uiPriority w:val="99"/>
    <w:rsid w:val="000C03F5"/>
    <w:rPr>
      <w:sz w:val="22"/>
      <w:szCs w:val="22"/>
      <w:lang w:eastAsia="en-US"/>
    </w:rPr>
  </w:style>
  <w:style w:type="paragraph" w:styleId="Textodeglobo">
    <w:name w:val="Balloon Text"/>
    <w:basedOn w:val="Normal"/>
    <w:link w:val="TextodegloboCar"/>
    <w:uiPriority w:val="99"/>
    <w:semiHidden/>
    <w:unhideWhenUsed/>
    <w:rsid w:val="00743533"/>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743533"/>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ca-ES"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B0B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ennegrita">
    <w:name w:val="Strong"/>
    <w:uiPriority w:val="22"/>
    <w:qFormat/>
    <w:rsid w:val="000C03F5"/>
    <w:rPr>
      <w:b/>
      <w:bCs/>
    </w:rPr>
  </w:style>
  <w:style w:type="paragraph" w:styleId="NormalWeb">
    <w:name w:val="Normal (Web)"/>
    <w:basedOn w:val="Normal"/>
    <w:uiPriority w:val="99"/>
    <w:unhideWhenUsed/>
    <w:rsid w:val="000C03F5"/>
    <w:pPr>
      <w:spacing w:before="100" w:beforeAutospacing="1" w:after="100" w:afterAutospacing="1" w:line="240" w:lineRule="auto"/>
    </w:pPr>
    <w:rPr>
      <w:rFonts w:ascii="Times New Roman" w:eastAsia="Times New Roman" w:hAnsi="Times New Roman"/>
      <w:sz w:val="24"/>
      <w:szCs w:val="24"/>
      <w:lang w:eastAsia="ca-ES"/>
    </w:rPr>
  </w:style>
  <w:style w:type="paragraph" w:styleId="Encabezado">
    <w:name w:val="header"/>
    <w:basedOn w:val="Normal"/>
    <w:link w:val="EncabezadoCar"/>
    <w:uiPriority w:val="99"/>
    <w:unhideWhenUsed/>
    <w:rsid w:val="000C03F5"/>
    <w:pPr>
      <w:tabs>
        <w:tab w:val="center" w:pos="4252"/>
        <w:tab w:val="right" w:pos="8504"/>
      </w:tabs>
    </w:pPr>
  </w:style>
  <w:style w:type="character" w:customStyle="1" w:styleId="EncabezadoCar">
    <w:name w:val="Encabezado Car"/>
    <w:link w:val="Encabezado"/>
    <w:uiPriority w:val="99"/>
    <w:rsid w:val="000C03F5"/>
    <w:rPr>
      <w:sz w:val="22"/>
      <w:szCs w:val="22"/>
      <w:lang w:eastAsia="en-US"/>
    </w:rPr>
  </w:style>
  <w:style w:type="paragraph" w:styleId="Piedepgina">
    <w:name w:val="footer"/>
    <w:basedOn w:val="Normal"/>
    <w:link w:val="PiedepginaCar"/>
    <w:uiPriority w:val="99"/>
    <w:unhideWhenUsed/>
    <w:rsid w:val="000C03F5"/>
    <w:pPr>
      <w:tabs>
        <w:tab w:val="center" w:pos="4252"/>
        <w:tab w:val="right" w:pos="8504"/>
      </w:tabs>
    </w:pPr>
  </w:style>
  <w:style w:type="character" w:customStyle="1" w:styleId="PiedepginaCar">
    <w:name w:val="Pie de página Car"/>
    <w:link w:val="Piedepgina"/>
    <w:uiPriority w:val="99"/>
    <w:rsid w:val="000C03F5"/>
    <w:rPr>
      <w:sz w:val="22"/>
      <w:szCs w:val="22"/>
      <w:lang w:eastAsia="en-US"/>
    </w:rPr>
  </w:style>
  <w:style w:type="paragraph" w:styleId="Textodeglobo">
    <w:name w:val="Balloon Text"/>
    <w:basedOn w:val="Normal"/>
    <w:link w:val="TextodegloboCar"/>
    <w:uiPriority w:val="99"/>
    <w:semiHidden/>
    <w:unhideWhenUsed/>
    <w:rsid w:val="00743533"/>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743533"/>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29FA42-3CA9-4728-8D67-5F882B4D10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3364</Words>
  <Characters>18505</Characters>
  <Application>Microsoft Office Word</Application>
  <DocSecurity>0</DocSecurity>
  <Lines>154</Lines>
  <Paragraphs>4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1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ga</dc:creator>
  <cp:keywords/>
  <cp:lastModifiedBy>Marga</cp:lastModifiedBy>
  <cp:revision>2</cp:revision>
  <cp:lastPrinted>2013-10-07T19:38:00Z</cp:lastPrinted>
  <dcterms:created xsi:type="dcterms:W3CDTF">2016-03-16T17:23:00Z</dcterms:created>
  <dcterms:modified xsi:type="dcterms:W3CDTF">2016-03-16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